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C3FC8" w:rsidRPr="00CE1601" w:rsidRDefault="008C3FC8" w:rsidP="008C3FC8">
      <w:pPr>
        <w:pStyle w:val="2"/>
        <w:jc w:val="center"/>
        <w:rPr>
          <w:rFonts w:ascii="宋体" w:eastAsia="宋体" w:hAnsi="宋体"/>
        </w:rPr>
      </w:pPr>
      <w:bookmarkStart w:id="0" w:name="_Toc518978898"/>
      <w:r w:rsidRPr="00CE1601">
        <w:rPr>
          <w:rFonts w:ascii="宋体" w:eastAsia="宋体" w:hAnsi="宋体" w:hint="eastAsia"/>
        </w:rPr>
        <w:t>试题</w:t>
      </w:r>
      <w:r w:rsidRPr="00CE1601">
        <w:rPr>
          <w:rFonts w:ascii="宋体" w:eastAsia="宋体" w:hAnsi="宋体"/>
        </w:rPr>
        <w:t>2</w:t>
      </w:r>
      <w:r w:rsidRPr="00CE1601">
        <w:rPr>
          <w:rFonts w:ascii="宋体" w:eastAsia="宋体" w:hAnsi="宋体" w:hint="eastAsia"/>
        </w:rPr>
        <w:t xml:space="preserve"> 矩阵卷积计算</w:t>
      </w:r>
      <w:bookmarkEnd w:id="0"/>
    </w:p>
    <w:p w:rsidR="008C3FC8" w:rsidRPr="00CE1601" w:rsidRDefault="008C3FC8" w:rsidP="008C3FC8">
      <w:pPr>
        <w:ind w:firstLineChars="200" w:firstLine="42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在遥感图像处理中，经常要进行图像增强、图像滤波、边缘提取的等操作，将原始影像与算子模板进行卷积计算。本题采用文本数据，相关思想可应用于图像处理之中。</w:t>
      </w:r>
    </w:p>
    <w:p w:rsidR="008C3FC8" w:rsidRPr="00CE1601" w:rsidRDefault="008C3FC8" w:rsidP="008C3FC8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一、数据文件读取（20分）</w:t>
      </w:r>
    </w:p>
    <w:p w:rsidR="008C3FC8" w:rsidRPr="00CE1601" w:rsidRDefault="008C3FC8" w:rsidP="008C3FC8">
      <w:pPr>
        <w:ind w:firstLineChars="300" w:firstLine="630"/>
        <w:rPr>
          <w:rFonts w:ascii="宋体" w:eastAsia="宋体" w:hAnsi="宋体"/>
        </w:rPr>
      </w:pPr>
      <w:r w:rsidRPr="00CE1601">
        <w:rPr>
          <w:rFonts w:ascii="宋体" w:eastAsia="宋体" w:hAnsi="宋体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27A65E8" wp14:editId="1CA44036">
                <wp:simplePos x="0" y="0"/>
                <wp:positionH relativeFrom="margin">
                  <wp:posOffset>121257</wp:posOffset>
                </wp:positionH>
                <wp:positionV relativeFrom="paragraph">
                  <wp:posOffset>923014</wp:posOffset>
                </wp:positionV>
                <wp:extent cx="3281976" cy="2393315"/>
                <wp:effectExtent l="0" t="0" r="0" b="6985"/>
                <wp:wrapNone/>
                <wp:docPr id="17" name="组合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81976" cy="2393315"/>
                          <a:chOff x="1972" y="6042"/>
                          <a:chExt cx="4298" cy="3769"/>
                        </a:xfrm>
                      </wpg:grpSpPr>
                      <wpg:grpSp>
                        <wpg:cNvPr id="18" name="Group 41"/>
                        <wpg:cNvGrpSpPr>
                          <a:grpSpLocks/>
                        </wpg:cNvGrpSpPr>
                        <wpg:grpSpPr bwMode="auto">
                          <a:xfrm>
                            <a:off x="2110" y="6250"/>
                            <a:ext cx="3808" cy="3173"/>
                            <a:chOff x="2110" y="6250"/>
                            <a:chExt cx="3808" cy="3173"/>
                          </a:xfrm>
                        </wpg:grpSpPr>
                        <wps:wsp>
                          <wps:cNvPr id="19" name="AutoShape 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10" y="6250"/>
                              <a:ext cx="3808" cy="2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AutoShap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18" y="6250"/>
                              <a:ext cx="0" cy="317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1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5932" y="6042"/>
                            <a:ext cx="338" cy="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3FC8" w:rsidRPr="00026370" w:rsidRDefault="008C3FC8" w:rsidP="008C3FC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26370">
                                <w:rPr>
                                  <w:rFonts w:ascii="Times New Roman" w:hAnsi="Times New Roman" w:cs="Times New Roman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1972" y="9391"/>
                            <a:ext cx="33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3FC8" w:rsidRPr="00026370" w:rsidRDefault="008C3FC8" w:rsidP="008C3FC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26370">
                                <w:rPr>
                                  <w:rFonts w:ascii="Times New Roman" w:hAnsi="Times New Roman" w:cs="Times New Roman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7A65E8" id="组合 17" o:spid="_x0000_s1026" style="position:absolute;left:0;text-align:left;margin-left:9.55pt;margin-top:72.7pt;width:258.4pt;height:188.45pt;z-index:251659264;mso-position-horizontal-relative:margin" coordorigin="1972,6042" coordsize="4298,37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">
                <v:group id="Group 41" o:spid="_x0000_s1027" style="position:absolute;left:2110;top:6250;width:3808;height:3173" coordorigin="2110,6250" coordsize="3808,3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42" o:spid="_x0000_s1028" type="#_x0000_t32" style="position:absolute;left:2110;top:6250;width:3808;height:2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" strokecolor="#375623 [1609]">
                    <v:stroke endarrow="block"/>
                  </v:shape>
                  <v:shape id="AutoShape 43" o:spid="_x0000_s1029" type="#_x0000_t32" style="position:absolute;left:2118;top:6250;width:0;height:31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" strokecolor="#375623 [1609]">
                    <v:stroke endarrow="block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4" o:spid="_x0000_s1030" type="#_x0000_t202" style="position:absolute;left:5932;top:6042;width:338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8C3FC8" w:rsidRPr="00026370" w:rsidRDefault="008C3FC8" w:rsidP="008C3FC8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026370">
                          <w:rPr>
                            <w:rFonts w:ascii="Times New Roman" w:hAnsi="Times New Roman" w:cs="Times New Roman"/>
                          </w:rPr>
                          <w:t>J</w:t>
                        </w:r>
                      </w:p>
                    </w:txbxContent>
                  </v:textbox>
                </v:shape>
                <v:shape id="Text Box 45" o:spid="_x0000_s1031" type="#_x0000_t202" style="position:absolute;left:1972;top:9391;width:338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:rsidR="008C3FC8" w:rsidRPr="00026370" w:rsidRDefault="008C3FC8" w:rsidP="008C3FC8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026370">
                          <w:rPr>
                            <w:rFonts w:ascii="Times New Roman" w:hAnsi="Times New Roman" w:cs="Times New Roman"/>
                          </w:rPr>
                          <w:t>I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Pr="00CE1601">
        <w:rPr>
          <w:rFonts w:ascii="宋体" w:eastAsia="宋体" w:hAnsi="宋体" w:hint="eastAsia"/>
        </w:rPr>
        <w:t>编写程序，读取“N</w:t>
      </w:r>
      <w:r w:rsidRPr="00CE1601">
        <w:rPr>
          <w:rFonts w:ascii="宋体" w:eastAsia="宋体" w:hAnsi="宋体"/>
        </w:rPr>
        <w:t>矩阵.txt</w:t>
      </w:r>
      <w:r w:rsidRPr="00CE1601">
        <w:rPr>
          <w:rFonts w:ascii="宋体" w:eastAsia="宋体" w:hAnsi="宋体" w:hint="eastAsia"/>
        </w:rPr>
        <w:t>”和“M</w:t>
      </w:r>
      <w:r w:rsidRPr="00CE1601">
        <w:rPr>
          <w:rFonts w:ascii="宋体" w:eastAsia="宋体" w:hAnsi="宋体"/>
        </w:rPr>
        <w:t>矩阵.txt</w:t>
      </w:r>
      <w:r w:rsidRPr="00CE1601">
        <w:rPr>
          <w:rFonts w:ascii="宋体" w:eastAsia="宋体" w:hAnsi="宋体" w:hint="eastAsia"/>
        </w:rPr>
        <w:t>”，其中文件“N</w:t>
      </w:r>
      <w:r w:rsidRPr="00CE1601">
        <w:rPr>
          <w:rFonts w:ascii="宋体" w:eastAsia="宋体" w:hAnsi="宋体"/>
        </w:rPr>
        <w:t>矩阵.txt</w:t>
      </w:r>
      <w:r w:rsidRPr="00CE1601">
        <w:rPr>
          <w:rFonts w:ascii="宋体" w:eastAsia="宋体" w:hAnsi="宋体" w:hint="eastAsia"/>
        </w:rPr>
        <w:t>”的内容如图1所示，代表方形矩阵</w:t>
      </w:r>
      <w:r w:rsidRPr="00CE1601">
        <w:rPr>
          <w:rFonts w:ascii="宋体" w:eastAsia="宋体" w:hAnsi="宋体"/>
          <w:position w:val="-14"/>
        </w:rPr>
        <w:object w:dxaOrig="30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85pt;height:19.3pt" o:ole="">
            <v:imagedata r:id="rId5" o:title=""/>
          </v:shape>
          <o:OLEObject Type="Embed" ProgID="Equation.DSMT4" ShapeID="_x0000_i1025" DrawAspect="Content" ObjectID="_1594363020" r:id="rId6"/>
        </w:object>
      </w:r>
      <w:r w:rsidRPr="00CE1601">
        <w:rPr>
          <w:rFonts w:ascii="宋体" w:eastAsia="宋体" w:hAnsi="宋体"/>
        </w:rPr>
        <w:t xml:space="preserve"> </w:t>
      </w:r>
      <w:r w:rsidRPr="00CE1601">
        <w:rPr>
          <w:rFonts w:ascii="宋体" w:eastAsia="宋体" w:hAnsi="宋体" w:hint="eastAsia"/>
        </w:rPr>
        <w:t>（10行，10列），其中文件“</w:t>
      </w:r>
      <w:r w:rsidRPr="00CE1601">
        <w:rPr>
          <w:rFonts w:ascii="宋体" w:eastAsia="宋体" w:hAnsi="宋体"/>
        </w:rPr>
        <w:t>M矩阵.txt</w:t>
      </w:r>
      <w:r w:rsidRPr="00CE1601">
        <w:rPr>
          <w:rFonts w:ascii="宋体" w:eastAsia="宋体" w:hAnsi="宋体" w:hint="eastAsia"/>
        </w:rPr>
        <w:t>”的内容图</w:t>
      </w:r>
      <w:r w:rsidRPr="00CE1601">
        <w:rPr>
          <w:rFonts w:ascii="宋体" w:eastAsia="宋体" w:hAnsi="宋体"/>
        </w:rPr>
        <w:t>2所示</w:t>
      </w:r>
      <w:r w:rsidRPr="00CE1601">
        <w:rPr>
          <w:rFonts w:ascii="宋体" w:eastAsia="宋体" w:hAnsi="宋体" w:hint="eastAsia"/>
        </w:rPr>
        <w:t>，代表方形矩阵</w:t>
      </w:r>
      <w:r w:rsidRPr="00CE1601">
        <w:rPr>
          <w:rFonts w:ascii="宋体" w:eastAsia="宋体" w:hAnsi="宋体"/>
        </w:rPr>
        <w:t xml:space="preserve"> </w:t>
      </w:r>
      <w:r w:rsidRPr="00CE1601">
        <w:rPr>
          <w:rFonts w:ascii="宋体" w:eastAsia="宋体" w:hAnsi="宋体"/>
          <w:position w:val="-14"/>
        </w:rPr>
        <w:object w:dxaOrig="2480" w:dyaOrig="400">
          <v:shape id="_x0000_i1026" type="#_x0000_t75" style="width:124.3pt;height:19.3pt" o:ole="">
            <v:imagedata r:id="rId7" o:title=""/>
          </v:shape>
          <o:OLEObject Type="Embed" ProgID="Equation.DSMT4" ShapeID="_x0000_i1026" DrawAspect="Content" ObjectID="_1594363021" r:id="rId8"/>
        </w:object>
      </w:r>
      <w:r w:rsidRPr="00CE1601">
        <w:rPr>
          <w:rFonts w:ascii="宋体" w:eastAsia="宋体" w:hAnsi="宋体" w:hint="eastAsia"/>
        </w:rPr>
        <w:t>（3行，3列）。</w:t>
      </w:r>
    </w:p>
    <w:p w:rsidR="008C3FC8" w:rsidRPr="00CE1601" w:rsidRDefault="008C3FC8" w:rsidP="008C3FC8">
      <w:pPr>
        <w:jc w:val="left"/>
        <w:rPr>
          <w:rFonts w:ascii="宋体" w:eastAsia="宋体" w:hAnsi="宋体"/>
        </w:rPr>
      </w:pPr>
    </w:p>
    <w:tbl>
      <w:tblPr>
        <w:tblStyle w:val="a4"/>
        <w:tblW w:w="0" w:type="auto"/>
        <w:tblInd w:w="534" w:type="dxa"/>
        <w:tblLook w:val="04A0" w:firstRow="1" w:lastRow="0" w:firstColumn="1" w:lastColumn="0" w:noHBand="0" w:noVBand="1"/>
      </w:tblPr>
      <w:tblGrid>
        <w:gridCol w:w="765"/>
        <w:gridCol w:w="765"/>
        <w:gridCol w:w="766"/>
        <w:gridCol w:w="765"/>
        <w:gridCol w:w="766"/>
        <w:gridCol w:w="765"/>
        <w:gridCol w:w="765"/>
        <w:gridCol w:w="766"/>
        <w:gridCol w:w="765"/>
        <w:gridCol w:w="766"/>
      </w:tblGrid>
      <w:tr w:rsidR="008C3FC8" w:rsidRPr="00CE1601" w:rsidTr="004F4B7A">
        <w:trPr>
          <w:trHeight w:val="322"/>
        </w:trPr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0.0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3.5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4.0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3.8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3.9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5.6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3.3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4.5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3.7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4.40</w:t>
            </w:r>
          </w:p>
        </w:tc>
      </w:tr>
      <w:tr w:rsidR="008C3FC8" w:rsidRPr="00CE1601" w:rsidTr="004F4B7A"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3.5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3.3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5.1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6.4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5.4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4.9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1.3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3.5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7.7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3.30</w:t>
            </w:r>
          </w:p>
        </w:tc>
      </w:tr>
      <w:tr w:rsidR="008C3FC8" w:rsidRPr="00CE1601" w:rsidTr="004F4B7A"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5.7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4.0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6.3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8.6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6.8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6.6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2.5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5.5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6.7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4.80</w:t>
            </w:r>
          </w:p>
        </w:tc>
      </w:tr>
      <w:tr w:rsidR="008C3FC8" w:rsidRPr="00CE1601" w:rsidTr="004F4B7A"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6.5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5.9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5.2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7.4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7.6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7.7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4.3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4.5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8.5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5.60</w:t>
            </w:r>
          </w:p>
        </w:tc>
      </w:tr>
      <w:tr w:rsidR="008C3FC8" w:rsidRPr="00CE1601" w:rsidTr="004F4B7A"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2.6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3.3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4.4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6.5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8.4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8.4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7.3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6.5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9.7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7.40</w:t>
            </w:r>
          </w:p>
        </w:tc>
      </w:tr>
      <w:tr w:rsidR="008C3FC8" w:rsidRPr="00CE1601" w:rsidTr="004F4B7A"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4.1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7.7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6.0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5.4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4.5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9.6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5.2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8.5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4.7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8.30</w:t>
            </w:r>
          </w:p>
        </w:tc>
      </w:tr>
      <w:tr w:rsidR="008C3FC8" w:rsidRPr="00CE1601" w:rsidTr="004F4B7A"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8.5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4.5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4.7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3.1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5.4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4.3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2.3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7.5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2.4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3.20</w:t>
            </w:r>
          </w:p>
        </w:tc>
      </w:tr>
      <w:tr w:rsidR="008C3FC8" w:rsidRPr="00CE1601" w:rsidTr="004F4B7A"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22.3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5.2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5.8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8.0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7.2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3.5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3.7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6.5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4.7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5.30</w:t>
            </w:r>
          </w:p>
        </w:tc>
      </w:tr>
      <w:tr w:rsidR="008C3FC8" w:rsidRPr="00CE1601" w:rsidTr="004F4B7A"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7.5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6.3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6.3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3.6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8.4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5.7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6.3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5.5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5.7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6.40</w:t>
            </w:r>
          </w:p>
        </w:tc>
      </w:tr>
      <w:tr w:rsidR="008C3FC8" w:rsidRPr="00CE1601" w:rsidTr="004F4B7A">
        <w:trPr>
          <w:trHeight w:val="149"/>
        </w:trPr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3.2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7.3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5.0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2.8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9.1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6.6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7.6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6.5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3.3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17.30</w:t>
            </w:r>
          </w:p>
        </w:tc>
      </w:tr>
    </w:tbl>
    <w:p w:rsidR="008C3FC8" w:rsidRPr="00CE1601" w:rsidRDefault="008C3FC8" w:rsidP="008C3FC8">
      <w:pPr>
        <w:rPr>
          <w:rFonts w:ascii="宋体" w:eastAsia="宋体" w:hAnsi="宋体"/>
        </w:rPr>
      </w:pPr>
    </w:p>
    <w:p w:rsidR="008C3FC8" w:rsidRPr="00CE1601" w:rsidRDefault="008C3FC8" w:rsidP="008C3FC8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</w:t>
      </w:r>
      <w:r>
        <w:rPr>
          <w:rFonts w:ascii="宋体" w:eastAsia="宋体" w:hAnsi="宋体"/>
        </w:rPr>
        <w:t>1</w:t>
      </w:r>
      <w:r w:rsidRPr="00CE1601">
        <w:rPr>
          <w:rFonts w:ascii="宋体" w:eastAsia="宋体" w:hAnsi="宋体"/>
        </w:rPr>
        <w:t xml:space="preserve"> 矩阵N</w:t>
      </w:r>
    </w:p>
    <w:p w:rsidR="008C3FC8" w:rsidRPr="00CE1601" w:rsidRDefault="008C3FC8" w:rsidP="008C3FC8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44023AB" wp14:editId="0BA53EFA">
                <wp:simplePos x="0" y="0"/>
                <wp:positionH relativeFrom="column">
                  <wp:posOffset>144780</wp:posOffset>
                </wp:positionH>
                <wp:positionV relativeFrom="paragraph">
                  <wp:posOffset>-62782</wp:posOffset>
                </wp:positionV>
                <wp:extent cx="1718945" cy="1094772"/>
                <wp:effectExtent l="0" t="0" r="0" b="0"/>
                <wp:wrapNone/>
                <wp:docPr id="8" name="组合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8945" cy="1094772"/>
                          <a:chOff x="1831" y="10204"/>
                          <a:chExt cx="2707" cy="2204"/>
                        </a:xfrm>
                      </wpg:grpSpPr>
                      <wpg:grpSp>
                        <wpg:cNvPr id="10" name="Group 47"/>
                        <wpg:cNvGrpSpPr>
                          <a:grpSpLocks/>
                        </wpg:cNvGrpSpPr>
                        <wpg:grpSpPr bwMode="auto">
                          <a:xfrm>
                            <a:off x="1993" y="10599"/>
                            <a:ext cx="2241" cy="1270"/>
                            <a:chOff x="2007" y="7183"/>
                            <a:chExt cx="3474" cy="1940"/>
                          </a:xfrm>
                        </wpg:grpSpPr>
                        <wps:wsp>
                          <wps:cNvPr id="12" name="AutoShape 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07" y="7183"/>
                              <a:ext cx="347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AutoShape 49"/>
                          <wps:cNvCnPr>
                            <a:cxnSpLocks noChangeShapeType="1"/>
                            <a:endCxn id="16" idx="0"/>
                          </wps:cNvCnPr>
                          <wps:spPr bwMode="auto">
                            <a:xfrm flipH="1">
                              <a:off x="2016" y="7183"/>
                              <a:ext cx="13" cy="19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4200" y="10204"/>
                            <a:ext cx="338" cy="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3FC8" w:rsidRPr="0010558C" w:rsidRDefault="008C3FC8" w:rsidP="008C3FC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j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1831" y="11869"/>
                            <a:ext cx="338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3FC8" w:rsidRPr="0010558C" w:rsidRDefault="008C3FC8" w:rsidP="008C3FC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spellStart"/>
                              <w:proofErr w:type="gramStart"/>
                              <w:r w:rsidRPr="0010558C">
                                <w:rPr>
                                  <w:rFonts w:ascii="Times New Roman" w:hAnsi="Times New Roman" w:cs="Times New Roman"/>
                                </w:rPr>
                                <w:t>i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4023AB" id="组合 8" o:spid="_x0000_s1032" style="position:absolute;left:0;text-align:left;margin-left:11.4pt;margin-top:-4.95pt;width:135.35pt;height:86.2pt;z-index:251660288" coordorigin="1831,10204" coordsize="2707,22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">
                <v:group id="Group 47" o:spid="_x0000_s1033" style="position:absolute;left:1993;top:10599;width:2241;height:1270" coordorigin="2007,7183" coordsize="3474,1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shape id="AutoShape 48" o:spid="_x0000_s1034" type="#_x0000_t32" style="position:absolute;left:2007;top:7183;width:347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" strokecolor="#375623 [1609]">
                    <v:stroke endarrow="block"/>
                  </v:shape>
                  <v:shape id="AutoShape 49" o:spid="_x0000_s1035" type="#_x0000_t32" style="position:absolute;left:2016;top:7183;width:13;height:19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" strokecolor="#375623 [1609]">
                    <v:stroke endarrow="block"/>
                  </v:shape>
                </v:group>
                <v:shape id="Text Box 50" o:spid="_x0000_s1036" type="#_x0000_t202" style="position:absolute;left:4200;top:10204;width:338;height: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:rsidR="008C3FC8" w:rsidRPr="0010558C" w:rsidRDefault="008C3FC8" w:rsidP="008C3FC8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j</w:t>
                        </w:r>
                        <w:proofErr w:type="gramEnd"/>
                      </w:p>
                    </w:txbxContent>
                  </v:textbox>
                </v:shape>
                <v:shape id="Text Box 51" o:spid="_x0000_s1037" type="#_x0000_t202" style="position:absolute;left:1831;top:11869;width:338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8C3FC8" w:rsidRPr="0010558C" w:rsidRDefault="008C3FC8" w:rsidP="008C3FC8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spellStart"/>
                        <w:proofErr w:type="gramStart"/>
                        <w:r w:rsidRPr="0010558C">
                          <w:rPr>
                            <w:rFonts w:ascii="Times New Roman" w:hAnsi="Times New Roman" w:cs="Times New Roman"/>
                          </w:rPr>
                          <w:t>i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tbl>
      <w:tblPr>
        <w:tblStyle w:val="a4"/>
        <w:tblW w:w="0" w:type="auto"/>
        <w:tblInd w:w="534" w:type="dxa"/>
        <w:tblLook w:val="04A0" w:firstRow="1" w:lastRow="0" w:firstColumn="1" w:lastColumn="0" w:noHBand="0" w:noVBand="1"/>
      </w:tblPr>
      <w:tblGrid>
        <w:gridCol w:w="765"/>
        <w:gridCol w:w="765"/>
        <w:gridCol w:w="766"/>
      </w:tblGrid>
      <w:tr w:rsidR="008C3FC8" w:rsidRPr="00CE1601" w:rsidTr="004F4B7A"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0.2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0.3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0.20</w:t>
            </w:r>
          </w:p>
        </w:tc>
      </w:tr>
      <w:tr w:rsidR="008C3FC8" w:rsidRPr="00CE1601" w:rsidTr="004F4B7A"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0.25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0.5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0.35</w:t>
            </w:r>
          </w:p>
        </w:tc>
      </w:tr>
      <w:tr w:rsidR="008C3FC8" w:rsidRPr="00CE1601" w:rsidTr="004F4B7A">
        <w:trPr>
          <w:trHeight w:val="149"/>
        </w:trPr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0.10</w:t>
            </w:r>
          </w:p>
        </w:tc>
        <w:tc>
          <w:tcPr>
            <w:tcW w:w="765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0.30</w:t>
            </w:r>
          </w:p>
        </w:tc>
        <w:tc>
          <w:tcPr>
            <w:tcW w:w="766" w:type="dxa"/>
            <w:vAlign w:val="center"/>
          </w:tcPr>
          <w:p w:rsidR="008C3FC8" w:rsidRPr="00CE1601" w:rsidRDefault="008C3FC8" w:rsidP="004F4B7A">
            <w:pPr>
              <w:jc w:val="center"/>
              <w:rPr>
                <w:rFonts w:ascii="宋体" w:eastAsia="宋体" w:hAnsi="宋体"/>
              </w:rPr>
            </w:pPr>
            <w:r w:rsidRPr="00CE1601">
              <w:rPr>
                <w:rFonts w:ascii="宋体" w:eastAsia="宋体" w:hAnsi="宋体" w:hint="eastAsia"/>
              </w:rPr>
              <w:t>0.20</w:t>
            </w:r>
          </w:p>
        </w:tc>
      </w:tr>
    </w:tbl>
    <w:p w:rsidR="008C3FC8" w:rsidRPr="00CE1601" w:rsidRDefault="008C3FC8" w:rsidP="008C3FC8">
      <w:pPr>
        <w:rPr>
          <w:rFonts w:ascii="宋体" w:eastAsia="宋体" w:hAnsi="宋体"/>
        </w:rPr>
      </w:pPr>
    </w:p>
    <w:p w:rsidR="008C3FC8" w:rsidRPr="00CE1601" w:rsidRDefault="008C3FC8" w:rsidP="008C3FC8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2</w:t>
      </w:r>
      <w:r w:rsidRPr="00CE1601">
        <w:rPr>
          <w:rFonts w:ascii="宋体" w:eastAsia="宋体" w:hAnsi="宋体" w:hint="eastAsia"/>
        </w:rPr>
        <w:t>矩阵M</w:t>
      </w:r>
    </w:p>
    <w:p w:rsidR="008C3FC8" w:rsidRPr="00CE1601" w:rsidRDefault="008C3FC8" w:rsidP="008C3FC8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二、算法实现（60分）</w:t>
      </w:r>
    </w:p>
    <w:p w:rsidR="008C3FC8" w:rsidRPr="00CE1601" w:rsidRDefault="008C3FC8" w:rsidP="008C3FC8">
      <w:pPr>
        <w:pStyle w:val="4"/>
        <w:numPr>
          <w:ilvl w:val="0"/>
          <w:numId w:val="1"/>
        </w:numPr>
        <w:rPr>
          <w:rFonts w:ascii="宋体" w:eastAsia="宋体" w:hAnsi="宋体"/>
          <w:sz w:val="24"/>
        </w:rPr>
      </w:pPr>
      <w:r w:rsidRPr="00CE1601">
        <w:rPr>
          <w:rFonts w:ascii="宋体" w:eastAsia="宋体" w:hAnsi="宋体" w:hint="eastAsia"/>
          <w:sz w:val="24"/>
        </w:rPr>
        <w:t>算法1（3</w:t>
      </w:r>
      <w:r w:rsidRPr="00CE1601">
        <w:rPr>
          <w:rFonts w:ascii="宋体" w:eastAsia="宋体" w:hAnsi="宋体"/>
          <w:sz w:val="24"/>
        </w:rPr>
        <w:t>0</w:t>
      </w:r>
      <w:r w:rsidRPr="00CE1601">
        <w:rPr>
          <w:rFonts w:ascii="宋体" w:eastAsia="宋体" w:hAnsi="宋体" w:hint="eastAsia"/>
          <w:sz w:val="24"/>
        </w:rPr>
        <w:t>分）</w:t>
      </w:r>
    </w:p>
    <w:p w:rsidR="008C3FC8" w:rsidRPr="00CE1601" w:rsidRDefault="008C3FC8" w:rsidP="008C3FC8">
      <w:pPr>
        <w:pStyle w:val="a3"/>
        <w:ind w:left="360" w:firstLineChars="0" w:firstLine="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请完成以下内容：</w:t>
      </w:r>
    </w:p>
    <w:p w:rsidR="008C3FC8" w:rsidRPr="00CE1601" w:rsidRDefault="008C3FC8" w:rsidP="008C3FC8">
      <w:pPr>
        <w:pStyle w:val="a3"/>
        <w:ind w:left="360" w:firstLineChars="0" w:firstLine="0"/>
        <w:jc w:val="right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t xml:space="preserve"> </w:t>
      </w:r>
      <w:r w:rsidRPr="00CE1601">
        <w:rPr>
          <w:rFonts w:ascii="宋体" w:eastAsia="宋体" w:hAnsi="宋体" w:hint="eastAsia"/>
        </w:rPr>
        <w:t xml:space="preserve"> </w:t>
      </w:r>
      <w:r w:rsidRPr="00CE1601">
        <w:rPr>
          <w:rFonts w:ascii="宋体" w:eastAsia="宋体" w:hAnsi="宋体"/>
          <w:position w:val="-32"/>
        </w:rPr>
        <w:object w:dxaOrig="4500" w:dyaOrig="760">
          <v:shape id="_x0000_i1027" type="#_x0000_t75" style="width:225pt;height:38.55pt" o:ole="">
            <v:imagedata r:id="rId9" o:title=""/>
          </v:shape>
          <o:OLEObject Type="Embed" ProgID="Equation.DSMT4" ShapeID="_x0000_i1027" DrawAspect="Content" ObjectID="_1594363022" r:id="rId10"/>
        </w:object>
      </w:r>
      <w:r w:rsidRPr="00CE1601">
        <w:rPr>
          <w:rFonts w:ascii="宋体" w:eastAsia="宋体" w:hAnsi="宋体" w:hint="eastAsia"/>
        </w:rPr>
        <w:t xml:space="preserve">     </w:t>
      </w:r>
      <w:r w:rsidRPr="00CE1601">
        <w:rPr>
          <w:rFonts w:ascii="宋体" w:eastAsia="宋体" w:hAnsi="宋体"/>
        </w:rPr>
        <w:t xml:space="preserve">       </w:t>
      </w:r>
      <w:r w:rsidRPr="00CE1601">
        <w:rPr>
          <w:rFonts w:ascii="宋体" w:eastAsia="宋体" w:hAnsi="宋体" w:hint="eastAsia"/>
        </w:rPr>
        <w:t xml:space="preserve"> </w:t>
      </w:r>
      <w:r w:rsidRPr="00CE1601">
        <w:rPr>
          <w:rFonts w:ascii="宋体" w:eastAsia="宋体" w:hAnsi="宋体"/>
        </w:rPr>
        <w:t xml:space="preserve">   </w:t>
      </w:r>
      <w:r w:rsidRPr="00CE1601">
        <w:rPr>
          <w:rFonts w:ascii="宋体" w:eastAsia="宋体" w:hAnsi="宋体" w:hint="eastAsia"/>
        </w:rPr>
        <w:t>（1）</w:t>
      </w:r>
    </w:p>
    <w:p w:rsidR="008C3FC8" w:rsidRPr="00CE1601" w:rsidRDefault="008C3FC8" w:rsidP="008C3FC8">
      <w:pPr>
        <w:ind w:firstLineChars="100" w:firstLine="21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lastRenderedPageBreak/>
        <w:t>当</w:t>
      </w:r>
      <w:r w:rsidRPr="00CE1601">
        <w:rPr>
          <w:rFonts w:ascii="宋体" w:eastAsia="宋体" w:hAnsi="宋体"/>
          <w:position w:val="-10"/>
        </w:rPr>
        <w:object w:dxaOrig="5060" w:dyaOrig="340">
          <v:shape id="_x0000_i1028" type="#_x0000_t75" style="width:253.7pt;height:16.7pt" o:ole="">
            <v:imagedata r:id="rId11" o:title=""/>
          </v:shape>
          <o:OLEObject Type="Embed" ProgID="Equation.DSMT4" ShapeID="_x0000_i1028" DrawAspect="Content" ObjectID="_1594363023" r:id="rId12"/>
        </w:object>
      </w:r>
      <w:r w:rsidRPr="00CE1601">
        <w:rPr>
          <w:rFonts w:ascii="宋体" w:eastAsia="宋体" w:hAnsi="宋体" w:hint="eastAsia"/>
        </w:rPr>
        <w:t>时，</w:t>
      </w:r>
      <w:r w:rsidRPr="00CE1601">
        <w:rPr>
          <w:rFonts w:ascii="宋体" w:eastAsia="宋体" w:hAnsi="宋体"/>
          <w:position w:val="-14"/>
        </w:rPr>
        <w:object w:dxaOrig="840" w:dyaOrig="380">
          <v:shape id="_x0000_i1029" type="#_x0000_t75" style="width:42pt;height:18.85pt" o:ole="">
            <v:imagedata r:id="rId13" o:title=""/>
          </v:shape>
          <o:OLEObject Type="Embed" ProgID="Equation.DSMT4" ShapeID="_x0000_i1029" DrawAspect="Content" ObjectID="_1594363024" r:id="rId14"/>
        </w:object>
      </w:r>
      <w:r w:rsidRPr="00CE1601">
        <w:rPr>
          <w:rFonts w:ascii="宋体" w:eastAsia="宋体" w:hAnsi="宋体" w:hint="eastAsia"/>
        </w:rPr>
        <w:t>。</w:t>
      </w:r>
    </w:p>
    <w:p w:rsidR="008C3FC8" w:rsidRPr="00CE1601" w:rsidRDefault="008C3FC8" w:rsidP="008C3FC8">
      <w:pPr>
        <w:pStyle w:val="4"/>
        <w:numPr>
          <w:ilvl w:val="0"/>
          <w:numId w:val="1"/>
        </w:numPr>
        <w:rPr>
          <w:rFonts w:ascii="宋体" w:eastAsia="宋体" w:hAnsi="宋体"/>
          <w:sz w:val="24"/>
        </w:rPr>
      </w:pPr>
      <w:r w:rsidRPr="00CE1601">
        <w:rPr>
          <w:rFonts w:ascii="宋体" w:eastAsia="宋体" w:hAnsi="宋体" w:hint="eastAsia"/>
          <w:sz w:val="24"/>
        </w:rPr>
        <w:t>算法</w:t>
      </w:r>
      <w:r w:rsidRPr="00CE1601">
        <w:rPr>
          <w:rFonts w:ascii="宋体" w:eastAsia="宋体" w:hAnsi="宋体"/>
          <w:sz w:val="24"/>
        </w:rPr>
        <w:t>2</w:t>
      </w:r>
      <w:r w:rsidRPr="00CE1601">
        <w:rPr>
          <w:rFonts w:ascii="宋体" w:eastAsia="宋体" w:hAnsi="宋体" w:hint="eastAsia"/>
          <w:sz w:val="24"/>
        </w:rPr>
        <w:t>（3</w:t>
      </w:r>
      <w:r w:rsidRPr="00CE1601">
        <w:rPr>
          <w:rFonts w:ascii="宋体" w:eastAsia="宋体" w:hAnsi="宋体"/>
          <w:sz w:val="24"/>
        </w:rPr>
        <w:t>0</w:t>
      </w:r>
      <w:r w:rsidRPr="00CE1601">
        <w:rPr>
          <w:rFonts w:ascii="宋体" w:eastAsia="宋体" w:hAnsi="宋体" w:hint="eastAsia"/>
          <w:sz w:val="24"/>
        </w:rPr>
        <w:t>分）</w:t>
      </w:r>
    </w:p>
    <w:p w:rsidR="008C3FC8" w:rsidRPr="00CE1601" w:rsidRDefault="008C3FC8" w:rsidP="008C3FC8">
      <w:pPr>
        <w:jc w:val="right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 xml:space="preserve">  </w:t>
      </w:r>
      <w:r w:rsidRPr="00CE1601">
        <w:rPr>
          <w:rFonts w:ascii="宋体" w:eastAsia="宋体" w:hAnsi="宋体"/>
          <w:position w:val="-32"/>
        </w:rPr>
        <w:object w:dxaOrig="5040" w:dyaOrig="760">
          <v:shape id="_x0000_i1030" type="#_x0000_t75" style="width:253.7pt;height:38.55pt" o:ole="">
            <v:imagedata r:id="rId15" o:title=""/>
          </v:shape>
          <o:OLEObject Type="Embed" ProgID="Equation.DSMT4" ShapeID="_x0000_i1030" DrawAspect="Content" ObjectID="_1594363025" r:id="rId16"/>
        </w:object>
      </w:r>
      <w:r w:rsidRPr="00CE1601">
        <w:rPr>
          <w:rFonts w:ascii="宋体" w:eastAsia="宋体" w:hAnsi="宋体" w:hint="eastAsia"/>
        </w:rPr>
        <w:t xml:space="preserve">  </w:t>
      </w:r>
      <w:r w:rsidRPr="00CE1601">
        <w:rPr>
          <w:rFonts w:ascii="宋体" w:eastAsia="宋体" w:hAnsi="宋体"/>
        </w:rPr>
        <w:t xml:space="preserve">     </w:t>
      </w:r>
      <w:r w:rsidRPr="00CE1601">
        <w:rPr>
          <w:rFonts w:ascii="宋体" w:eastAsia="宋体" w:hAnsi="宋体" w:hint="eastAsia"/>
        </w:rPr>
        <w:t xml:space="preserve">   </w:t>
      </w:r>
      <w:r w:rsidRPr="00CE1601">
        <w:rPr>
          <w:rFonts w:ascii="宋体" w:eastAsia="宋体" w:hAnsi="宋体"/>
        </w:rPr>
        <w:t xml:space="preserve">  </w:t>
      </w:r>
      <w:r w:rsidRPr="00CE1601">
        <w:rPr>
          <w:rFonts w:ascii="宋体" w:eastAsia="宋体" w:hAnsi="宋体" w:hint="eastAsia"/>
        </w:rPr>
        <w:t>（2）</w:t>
      </w:r>
    </w:p>
    <w:p w:rsidR="008C3FC8" w:rsidRPr="00CE1601" w:rsidRDefault="008C3FC8" w:rsidP="008C3FC8">
      <w:pPr>
        <w:ind w:firstLineChars="100" w:firstLine="21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当</w:t>
      </w:r>
      <w:r w:rsidRPr="00CE1601">
        <w:rPr>
          <w:rFonts w:ascii="宋体" w:eastAsia="宋体" w:hAnsi="宋体"/>
          <w:position w:val="-10"/>
        </w:rPr>
        <w:object w:dxaOrig="5060" w:dyaOrig="340">
          <v:shape id="_x0000_i1031" type="#_x0000_t75" style="width:253.7pt;height:16.7pt" o:ole="">
            <v:imagedata r:id="rId11" o:title=""/>
          </v:shape>
          <o:OLEObject Type="Embed" ProgID="Equation.DSMT4" ShapeID="_x0000_i1031" DrawAspect="Content" ObjectID="_1594363026" r:id="rId17"/>
        </w:object>
      </w:r>
      <w:r w:rsidRPr="00CE1601">
        <w:rPr>
          <w:rFonts w:ascii="宋体" w:eastAsia="宋体" w:hAnsi="宋体" w:hint="eastAsia"/>
        </w:rPr>
        <w:t>时，</w:t>
      </w:r>
      <w:r w:rsidRPr="00CE1601">
        <w:rPr>
          <w:rFonts w:ascii="宋体" w:eastAsia="宋体" w:hAnsi="宋体"/>
          <w:position w:val="-14"/>
        </w:rPr>
        <w:object w:dxaOrig="840" w:dyaOrig="380">
          <v:shape id="_x0000_i1032" type="#_x0000_t75" style="width:42pt;height:18.85pt" o:ole="">
            <v:imagedata r:id="rId13" o:title=""/>
          </v:shape>
          <o:OLEObject Type="Embed" ProgID="Equation.DSMT4" ShapeID="_x0000_i1032" DrawAspect="Content" ObjectID="_1594363027" r:id="rId18"/>
        </w:object>
      </w:r>
    </w:p>
    <w:p w:rsidR="008C3FC8" w:rsidRPr="00CE1601" w:rsidRDefault="008C3FC8" w:rsidP="008C3FC8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三、计算结果报告（</w:t>
      </w:r>
      <w:r w:rsidRPr="00CE1601">
        <w:rPr>
          <w:rFonts w:ascii="宋体" w:eastAsia="宋体" w:hAnsi="宋体"/>
          <w:sz w:val="28"/>
        </w:rPr>
        <w:t>2</w:t>
      </w:r>
      <w:r w:rsidRPr="00CE1601">
        <w:rPr>
          <w:rFonts w:ascii="宋体" w:eastAsia="宋体" w:hAnsi="宋体" w:hint="eastAsia"/>
          <w:sz w:val="28"/>
        </w:rPr>
        <w:t>0分）</w:t>
      </w:r>
    </w:p>
    <w:p w:rsidR="008C3FC8" w:rsidRPr="00CE1601" w:rsidRDefault="008C3FC8" w:rsidP="008C3FC8">
      <w:pPr>
        <w:ind w:firstLineChars="100" w:firstLine="240"/>
        <w:rPr>
          <w:rFonts w:ascii="宋体" w:eastAsia="宋体" w:hAnsi="宋体"/>
          <w:sz w:val="24"/>
        </w:rPr>
      </w:pPr>
      <w:r w:rsidRPr="00CE1601">
        <w:rPr>
          <w:rFonts w:ascii="宋体" w:eastAsia="宋体" w:hAnsi="宋体" w:hint="eastAsia"/>
          <w:sz w:val="24"/>
        </w:rPr>
        <w:t>报告结果：V。</w:t>
      </w:r>
    </w:p>
    <w:p w:rsidR="008C3FC8" w:rsidRPr="00CE1601" w:rsidRDefault="008C3FC8" w:rsidP="008C3FC8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四、参考答案</w:t>
      </w:r>
    </w:p>
    <w:p w:rsidR="008C3FC8" w:rsidRPr="00CE1601" w:rsidRDefault="008C3FC8" w:rsidP="008C3FC8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4</w:t>
      </w: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>.1 测试数据计算结果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算法</w:t>
      </w:r>
      <w:r w:rsidRPr="00CE1601">
        <w:rPr>
          <w:rFonts w:ascii="宋体" w:eastAsia="宋体" w:hAnsi="宋体" w:cs="宋体"/>
          <w:kern w:val="0"/>
          <w:szCs w:val="21"/>
        </w:rPr>
        <w:t>1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结果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  <w:proofErr w:type="spell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  <w:proofErr w:type="spell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  <w:proofErr w:type="spell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  <w:proofErr w:type="spell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  <w:proofErr w:type="spell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  <w:proofErr w:type="spell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  <w:proofErr w:type="spell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  <w:proofErr w:type="spell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  <w:proofErr w:type="spell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10.00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11.40  12.64  13.80  13.89  14.36  14.46  14.30  13.93  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11.56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12.07  13.03  14.25  14.61  14.76  14.33  13.78  13.99  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13.66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13.29  13.83  15.00  15.78  15.72  14.71  13.74  14.17  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15.59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15.07  14.95  15.73  16.86  16.98  15.70  14.33  14.70  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14.94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15.02  14.95  15.56  16.85  17.60  17.01  15.73  15.85  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13.85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14.51  14.83  15.37  16.10  17.27  17.52  16.95  16.59  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15.43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15.17  15.30  15.25  15.23  15.96  16.43  16.52  16.17  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19.08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17.34  16.38  15.40  15.34  15.30  15.06  14.99  15.35  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19.86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18.46  16.89  15.50  15.94  15.97  15.19  14.64  15.30  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算法</w:t>
      </w:r>
      <w:r w:rsidRPr="00CE1601">
        <w:rPr>
          <w:rFonts w:ascii="宋体" w:eastAsia="宋体" w:hAnsi="宋体" w:cs="宋体"/>
          <w:kern w:val="0"/>
          <w:szCs w:val="21"/>
        </w:rPr>
        <w:t>2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结果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  <w:proofErr w:type="spell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  <w:proofErr w:type="spell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  <w:proofErr w:type="spell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  <w:proofErr w:type="spell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  <w:proofErr w:type="spell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  <w:proofErr w:type="spell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  <w:proofErr w:type="spell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  <w:proofErr w:type="spell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  <w:proofErr w:type="spell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17.30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15.70  15.36  15.90  17.00  17.60  16.59  15.23  15.03  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16.90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16.03  15.51  15.75  16.59  17.16  16.63  15.48  15.10  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16.16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15.86  15.56  15.55  15.77  16.16  16.62  16.03  15.48  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14.74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14.70  15.10  15.18  14.84  14.79  15.81  15.96  15.49  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15.44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14.66  15.04  15.40  15.33  14.85  15.41  15.31  15.35  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17.05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16.48  16.33  16.46  16.57  16.54  16.35  15.32  15.24  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16.91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17.55  17.31  16.83  16.66  17.46  17.45  16.33  15.49  </w:t>
      </w:r>
    </w:p>
    <w:p w:rsidR="008C3FC8" w:rsidRPr="00CE1601" w:rsidRDefault="008C3FC8" w:rsidP="008C3FC8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15.64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16.60  16.85  16.00  15.48  16.63  17.61  17.05  15.84  </w:t>
      </w:r>
    </w:p>
    <w:p w:rsidR="008C3FC8" w:rsidRPr="00CE1601" w:rsidRDefault="008C3FC8" w:rsidP="008C3FC8">
      <w:pPr>
        <w:rPr>
          <w:rFonts w:ascii="宋体" w:eastAsia="宋体" w:hAnsi="宋体" w:cs="宋体"/>
          <w:kern w:val="0"/>
          <w:szCs w:val="21"/>
        </w:rPr>
      </w:pPr>
      <w:proofErr w:type="spellStart"/>
      <w:proofErr w:type="gramStart"/>
      <w:r w:rsidRPr="00CE1601">
        <w:rPr>
          <w:rFonts w:ascii="宋体" w:eastAsia="宋体" w:hAnsi="宋体" w:cs="宋体"/>
          <w:kern w:val="0"/>
          <w:szCs w:val="21"/>
        </w:rPr>
        <w:t>NaN</w:t>
      </w:r>
      <w:proofErr w:type="spellEnd"/>
      <w:r w:rsidRPr="00CE1601">
        <w:rPr>
          <w:rFonts w:ascii="宋体" w:eastAsia="宋体" w:hAnsi="宋体" w:cs="宋体"/>
          <w:kern w:val="0"/>
          <w:szCs w:val="21"/>
        </w:rPr>
        <w:t xml:space="preserve">  14.40</w:t>
      </w:r>
      <w:proofErr w:type="gramEnd"/>
      <w:r w:rsidRPr="00CE1601">
        <w:rPr>
          <w:rFonts w:ascii="宋体" w:eastAsia="宋体" w:hAnsi="宋体" w:cs="宋体"/>
          <w:kern w:val="0"/>
          <w:szCs w:val="21"/>
        </w:rPr>
        <w:t xml:space="preserve">  15.54  15.91  15.02  14.11  15.26  16.79  16.89  15.94  </w:t>
      </w:r>
    </w:p>
    <w:p w:rsidR="008C3FC8" w:rsidRPr="00CE1601" w:rsidRDefault="008C3FC8" w:rsidP="008C3FC8">
      <w:pPr>
        <w:rPr>
          <w:rFonts w:ascii="宋体" w:eastAsia="宋体" w:hAnsi="宋体" w:cs="宋体"/>
          <w:kern w:val="0"/>
          <w:sz w:val="18"/>
          <w:szCs w:val="18"/>
        </w:rPr>
      </w:pPr>
    </w:p>
    <w:p w:rsidR="008C3FC8" w:rsidRPr="00CE1601" w:rsidRDefault="008C3FC8" w:rsidP="008C3FC8">
      <w:pPr>
        <w:widowControl/>
        <w:ind w:firstLineChars="200" w:firstLine="420"/>
        <w:jc w:val="left"/>
        <w:rPr>
          <w:rFonts w:ascii="宋体" w:eastAsia="宋体" w:hAnsi="宋体" w:cs="宋体"/>
          <w:kern w:val="0"/>
          <w:sz w:val="18"/>
          <w:szCs w:val="18"/>
        </w:rPr>
      </w:pPr>
      <w:r w:rsidRPr="00CE1601">
        <w:rPr>
          <w:rFonts w:ascii="宋体" w:eastAsia="宋体" w:hAnsi="宋体"/>
        </w:rPr>
        <w:lastRenderedPageBreak/>
        <w:t>用户界面示例如图3所示，显示算法1和算法2等计算成果，另外还有打开和保存文件等功能。</w:t>
      </w:r>
    </w:p>
    <w:p w:rsidR="008C3FC8" w:rsidRPr="00CE1601" w:rsidRDefault="008C3FC8" w:rsidP="008C3FC8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/>
          <w:noProof/>
        </w:rPr>
        <w:drawing>
          <wp:inline distT="0" distB="0" distL="0" distR="0" wp14:anchorId="5D6DA6DB" wp14:editId="52A6F593">
            <wp:extent cx="4320000" cy="2649680"/>
            <wp:effectExtent l="0" t="0" r="444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CC87349.tmp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341" b="34034"/>
                    <a:stretch/>
                  </pic:blipFill>
                  <pic:spPr bwMode="auto">
                    <a:xfrm>
                      <a:off x="0" y="0"/>
                      <a:ext cx="4320000" cy="2649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3FC8" w:rsidRPr="00CE1601" w:rsidRDefault="008C3FC8" w:rsidP="008C3FC8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t>图3 用户界面示例</w:t>
      </w:r>
    </w:p>
    <w:p w:rsidR="008C3FC8" w:rsidRPr="00CE1601" w:rsidRDefault="008C3FC8" w:rsidP="008C3FC8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4</w:t>
      </w: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>.2 试题说明</w:t>
      </w:r>
    </w:p>
    <w:p w:rsidR="008C3FC8" w:rsidRPr="00CE1601" w:rsidRDefault="008C3FC8" w:rsidP="008C3FC8">
      <w:pPr>
        <w:widowControl/>
        <w:ind w:firstLineChars="200" w:firstLine="420"/>
        <w:jc w:val="left"/>
        <w:rPr>
          <w:rFonts w:ascii="宋体" w:eastAsia="宋体" w:hAnsi="宋体"/>
          <w:b/>
        </w:rPr>
      </w:pPr>
      <w:r w:rsidRPr="00CE1601">
        <w:rPr>
          <w:rFonts w:ascii="宋体" w:eastAsia="宋体" w:hAnsi="宋体" w:hint="eastAsia"/>
        </w:rPr>
        <w:t>本题源于2016年武汉大学测绘学院夏令营编程测试（试题内容有改编），共1</w:t>
      </w:r>
      <w:r w:rsidRPr="00CE1601">
        <w:rPr>
          <w:rFonts w:ascii="宋体" w:eastAsia="宋体" w:hAnsi="宋体"/>
        </w:rPr>
        <w:t>18名同学参</w:t>
      </w:r>
      <w:r w:rsidRPr="00CE1601">
        <w:rPr>
          <w:rFonts w:ascii="宋体" w:eastAsia="宋体" w:hAnsi="宋体" w:hint="eastAsia"/>
        </w:rPr>
        <w:t>加</w:t>
      </w:r>
      <w:r w:rsidRPr="00CE1601">
        <w:rPr>
          <w:rFonts w:ascii="宋体" w:eastAsia="宋体" w:hAnsi="宋体"/>
        </w:rPr>
        <w:t>了</w:t>
      </w:r>
      <w:r w:rsidRPr="00CE1601">
        <w:rPr>
          <w:rFonts w:ascii="宋体" w:eastAsia="宋体" w:hAnsi="宋体" w:hint="eastAsia"/>
        </w:rPr>
        <w:t>本次考试，成绩分布如图</w:t>
      </w:r>
      <w:r w:rsidRPr="00CE1601">
        <w:rPr>
          <w:rFonts w:ascii="宋体" w:eastAsia="宋体" w:hAnsi="宋体"/>
        </w:rPr>
        <w:t>4</w:t>
      </w:r>
      <w:r w:rsidRPr="00CE1601">
        <w:rPr>
          <w:rFonts w:ascii="宋体" w:eastAsia="宋体" w:hAnsi="宋体" w:hint="eastAsia"/>
        </w:rPr>
        <w:t>所示，最高9</w:t>
      </w:r>
      <w:r w:rsidRPr="00CE1601">
        <w:rPr>
          <w:rFonts w:ascii="宋体" w:eastAsia="宋体" w:hAnsi="宋体"/>
        </w:rPr>
        <w:t>9</w:t>
      </w:r>
      <w:r w:rsidRPr="00CE1601">
        <w:rPr>
          <w:rFonts w:ascii="宋体" w:eastAsia="宋体" w:hAnsi="宋体" w:hint="eastAsia"/>
        </w:rPr>
        <w:t>分，最低0分，平均成绩</w:t>
      </w:r>
      <w:r w:rsidRPr="00CE1601">
        <w:rPr>
          <w:rFonts w:ascii="宋体" w:eastAsia="宋体" w:hAnsi="宋体"/>
        </w:rPr>
        <w:t>6</w:t>
      </w:r>
      <w:r w:rsidRPr="00CE1601">
        <w:rPr>
          <w:rFonts w:ascii="宋体" w:eastAsia="宋体" w:hAnsi="宋体" w:hint="eastAsia"/>
        </w:rPr>
        <w:t>7分。</w:t>
      </w:r>
    </w:p>
    <w:p w:rsidR="008C3FC8" w:rsidRPr="00CE1601" w:rsidRDefault="008C3FC8" w:rsidP="008C3FC8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/>
          <w:noProof/>
        </w:rPr>
        <w:drawing>
          <wp:inline distT="0" distB="0" distL="0" distR="0" wp14:anchorId="6A27F652" wp14:editId="1A21938A">
            <wp:extent cx="4320000" cy="2160000"/>
            <wp:effectExtent l="0" t="0" r="4445" b="0"/>
            <wp:docPr id="13" name="图表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8C3FC8" w:rsidRPr="00CE1601" w:rsidRDefault="008C3FC8" w:rsidP="008C3FC8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/>
        </w:rPr>
        <w:t>图4 成绩统计图</w:t>
      </w:r>
    </w:p>
    <w:p w:rsidR="008C3FC8" w:rsidRPr="00CE1601" w:rsidRDefault="008C3FC8" w:rsidP="008C3FC8">
      <w:pPr>
        <w:jc w:val="center"/>
        <w:rPr>
          <w:rFonts w:ascii="宋体" w:eastAsia="宋体" w:hAnsi="宋体"/>
        </w:rPr>
      </w:pPr>
    </w:p>
    <w:p w:rsidR="007D00F7" w:rsidRDefault="007D00F7">
      <w:bookmarkStart w:id="1" w:name="_GoBack"/>
      <w:bookmarkEnd w:id="1"/>
    </w:p>
    <w:sectPr w:rsidR="007D00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302AC8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3FC8"/>
    <w:rsid w:val="007D00F7"/>
    <w:rsid w:val="008C3FC8"/>
    <w:rsid w:val="00B873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35C752E-3DA7-4CC5-9EBA-FD4E939973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C3FC8"/>
    <w:pPr>
      <w:widowControl w:val="0"/>
      <w:jc w:val="both"/>
    </w:pPr>
  </w:style>
  <w:style w:type="paragraph" w:styleId="2">
    <w:name w:val="heading 2"/>
    <w:basedOn w:val="a"/>
    <w:next w:val="a"/>
    <w:link w:val="21"/>
    <w:uiPriority w:val="9"/>
    <w:unhideWhenUsed/>
    <w:qFormat/>
    <w:rsid w:val="008C3FC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8C3FC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1"/>
    <w:uiPriority w:val="9"/>
    <w:unhideWhenUsed/>
    <w:qFormat/>
    <w:rsid w:val="008C3FC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1"/>
    <w:uiPriority w:val="9"/>
    <w:unhideWhenUsed/>
    <w:qFormat/>
    <w:rsid w:val="008C3FC8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uiPriority w:val="9"/>
    <w:semiHidden/>
    <w:rsid w:val="008C3FC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8C3FC8"/>
    <w:rPr>
      <w:b/>
      <w:bCs/>
      <w:sz w:val="32"/>
      <w:szCs w:val="32"/>
    </w:rPr>
  </w:style>
  <w:style w:type="character" w:customStyle="1" w:styleId="40">
    <w:name w:val="标题 4 字符"/>
    <w:basedOn w:val="a0"/>
    <w:uiPriority w:val="9"/>
    <w:semiHidden/>
    <w:rsid w:val="008C3FC8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uiPriority w:val="9"/>
    <w:semiHidden/>
    <w:rsid w:val="008C3FC8"/>
    <w:rPr>
      <w:b/>
      <w:bCs/>
      <w:sz w:val="28"/>
      <w:szCs w:val="28"/>
    </w:rPr>
  </w:style>
  <w:style w:type="paragraph" w:styleId="a3">
    <w:name w:val="List Paragraph"/>
    <w:basedOn w:val="a"/>
    <w:link w:val="1"/>
    <w:uiPriority w:val="34"/>
    <w:qFormat/>
    <w:rsid w:val="008C3FC8"/>
    <w:pPr>
      <w:ind w:firstLineChars="200" w:firstLine="420"/>
    </w:pPr>
  </w:style>
  <w:style w:type="character" w:customStyle="1" w:styleId="21">
    <w:name w:val="标题 2 字符1"/>
    <w:basedOn w:val="a0"/>
    <w:link w:val="2"/>
    <w:uiPriority w:val="9"/>
    <w:rsid w:val="008C3FC8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4">
    <w:name w:val="Table Grid"/>
    <w:basedOn w:val="a1"/>
    <w:uiPriority w:val="59"/>
    <w:rsid w:val="008C3F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1">
    <w:name w:val="标题 4 字符1"/>
    <w:basedOn w:val="a0"/>
    <w:link w:val="4"/>
    <w:uiPriority w:val="9"/>
    <w:rsid w:val="008C3FC8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">
    <w:name w:val="列出段落 字符1"/>
    <w:link w:val="a3"/>
    <w:uiPriority w:val="34"/>
    <w:rsid w:val="008C3FC8"/>
  </w:style>
  <w:style w:type="character" w:customStyle="1" w:styleId="51">
    <w:name w:val="标题 5 字符1"/>
    <w:basedOn w:val="a0"/>
    <w:link w:val="5"/>
    <w:uiPriority w:val="9"/>
    <w:rsid w:val="008C3FC8"/>
    <w:rPr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chart" Target="charts/chart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tmp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Work\&#32534;&#31243;&#27979;&#35797;\&#22799;&#20196;&#33829;2016\&#20998;&#25968;&#32479;&#35745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spPr>
            <a:ln w="12700">
              <a:solidFill>
                <a:srgbClr val="0000FF"/>
              </a:solidFill>
              <a:prstDash val="solid"/>
            </a:ln>
            <a:effectLst/>
          </c:spPr>
          <c:marker>
            <c:spPr>
              <a:noFill/>
              <a:ln w="6350">
                <a:noFill/>
              </a:ln>
            </c:spPr>
          </c:marker>
          <c:xVal>
            <c:numRef>
              <c:f>Histogram_HID1!$E$1:$E$2549</c:f>
              <c:numCache>
                <c:formatCode>0.000</c:formatCode>
                <c:ptCount val="2549"/>
                <c:pt idx="0">
                  <c:v>0</c:v>
                </c:pt>
                <c:pt idx="1">
                  <c:v>0</c:v>
                </c:pt>
                <c:pt idx="2">
                  <c:v>5.4945054945054944E-2</c:v>
                </c:pt>
                <c:pt idx="3">
                  <c:v>5.4945054945054944E-2</c:v>
                </c:pt>
                <c:pt idx="4">
                  <c:v>0.10989010989010989</c:v>
                </c:pt>
                <c:pt idx="5">
                  <c:v>0.10989010989010989</c:v>
                </c:pt>
                <c:pt idx="6">
                  <c:v>0.16483516483516483</c:v>
                </c:pt>
                <c:pt idx="7">
                  <c:v>0.16483516483516483</c:v>
                </c:pt>
                <c:pt idx="8">
                  <c:v>0.21978021978021978</c:v>
                </c:pt>
                <c:pt idx="9">
                  <c:v>0.21978021978021978</c:v>
                </c:pt>
                <c:pt idx="10">
                  <c:v>0.27472527472527475</c:v>
                </c:pt>
                <c:pt idx="11">
                  <c:v>0.27472527472527475</c:v>
                </c:pt>
                <c:pt idx="12">
                  <c:v>0.32967032967032966</c:v>
                </c:pt>
                <c:pt idx="13">
                  <c:v>0.32967032967032966</c:v>
                </c:pt>
                <c:pt idx="14">
                  <c:v>0.38461538461538464</c:v>
                </c:pt>
                <c:pt idx="15">
                  <c:v>0.38461538461538464</c:v>
                </c:pt>
                <c:pt idx="16">
                  <c:v>0.43956043956043955</c:v>
                </c:pt>
                <c:pt idx="17">
                  <c:v>0.43956043956043955</c:v>
                </c:pt>
                <c:pt idx="18">
                  <c:v>0.49450549450549453</c:v>
                </c:pt>
                <c:pt idx="19">
                  <c:v>0.49450549450549453</c:v>
                </c:pt>
                <c:pt idx="20">
                  <c:v>0.5494505494505495</c:v>
                </c:pt>
                <c:pt idx="21">
                  <c:v>0.5494505494505495</c:v>
                </c:pt>
                <c:pt idx="22">
                  <c:v>0.60439560439560436</c:v>
                </c:pt>
                <c:pt idx="23">
                  <c:v>0.60439560439560436</c:v>
                </c:pt>
                <c:pt idx="24">
                  <c:v>0.65934065934065933</c:v>
                </c:pt>
                <c:pt idx="25">
                  <c:v>0.65934065934065933</c:v>
                </c:pt>
                <c:pt idx="26">
                  <c:v>0.7142857142857143</c:v>
                </c:pt>
                <c:pt idx="27">
                  <c:v>0.7142857142857143</c:v>
                </c:pt>
                <c:pt idx="28">
                  <c:v>0.76923076923076927</c:v>
                </c:pt>
                <c:pt idx="29">
                  <c:v>0.76923076923076927</c:v>
                </c:pt>
                <c:pt idx="30">
                  <c:v>0.82417582417582413</c:v>
                </c:pt>
                <c:pt idx="31">
                  <c:v>0.82417582417582413</c:v>
                </c:pt>
                <c:pt idx="32">
                  <c:v>0.87912087912087911</c:v>
                </c:pt>
                <c:pt idx="33">
                  <c:v>0.87912087912087911</c:v>
                </c:pt>
                <c:pt idx="34">
                  <c:v>0.93406593406593408</c:v>
                </c:pt>
                <c:pt idx="35">
                  <c:v>0.93406593406593408</c:v>
                </c:pt>
                <c:pt idx="36">
                  <c:v>0.98901098901098905</c:v>
                </c:pt>
                <c:pt idx="37">
                  <c:v>0.98901098901098905</c:v>
                </c:pt>
                <c:pt idx="38">
                  <c:v>1.043956043956044</c:v>
                </c:pt>
                <c:pt idx="39">
                  <c:v>1.043956043956044</c:v>
                </c:pt>
                <c:pt idx="40">
                  <c:v>1.098901098901099</c:v>
                </c:pt>
                <c:pt idx="41">
                  <c:v>1.098901098901099</c:v>
                </c:pt>
                <c:pt idx="42">
                  <c:v>1.1538461538461537</c:v>
                </c:pt>
                <c:pt idx="43">
                  <c:v>1.1538461538461537</c:v>
                </c:pt>
                <c:pt idx="44">
                  <c:v>1.2087912087912087</c:v>
                </c:pt>
                <c:pt idx="45">
                  <c:v>1.2087912087912087</c:v>
                </c:pt>
                <c:pt idx="46">
                  <c:v>1.2637362637362637</c:v>
                </c:pt>
                <c:pt idx="47">
                  <c:v>1.2637362637362637</c:v>
                </c:pt>
                <c:pt idx="48">
                  <c:v>1.3186813186813187</c:v>
                </c:pt>
                <c:pt idx="49">
                  <c:v>1.3186813186813187</c:v>
                </c:pt>
                <c:pt idx="50">
                  <c:v>1.3736263736263736</c:v>
                </c:pt>
                <c:pt idx="51">
                  <c:v>1.3736263736263736</c:v>
                </c:pt>
                <c:pt idx="52">
                  <c:v>1.4285714285714286</c:v>
                </c:pt>
                <c:pt idx="53">
                  <c:v>1.4285714285714286</c:v>
                </c:pt>
                <c:pt idx="54">
                  <c:v>1.4835164835164836</c:v>
                </c:pt>
                <c:pt idx="55">
                  <c:v>1.4835164835164836</c:v>
                </c:pt>
                <c:pt idx="56">
                  <c:v>1.5384615384615385</c:v>
                </c:pt>
                <c:pt idx="57">
                  <c:v>1.5384615384615385</c:v>
                </c:pt>
                <c:pt idx="58">
                  <c:v>1.5934065934065933</c:v>
                </c:pt>
                <c:pt idx="59">
                  <c:v>1.5934065934065933</c:v>
                </c:pt>
                <c:pt idx="60">
                  <c:v>1.6483516483516483</c:v>
                </c:pt>
                <c:pt idx="61">
                  <c:v>1.6483516483516483</c:v>
                </c:pt>
                <c:pt idx="62">
                  <c:v>1.7032967032967032</c:v>
                </c:pt>
                <c:pt idx="63">
                  <c:v>1.7032967032967032</c:v>
                </c:pt>
                <c:pt idx="64">
                  <c:v>1.7582417582417582</c:v>
                </c:pt>
                <c:pt idx="65">
                  <c:v>1.7582417582417582</c:v>
                </c:pt>
                <c:pt idx="66">
                  <c:v>1.8131868131868132</c:v>
                </c:pt>
                <c:pt idx="67">
                  <c:v>1.8131868131868132</c:v>
                </c:pt>
                <c:pt idx="68">
                  <c:v>1.8681318681318682</c:v>
                </c:pt>
                <c:pt idx="69">
                  <c:v>1.8681318681318682</c:v>
                </c:pt>
                <c:pt idx="70">
                  <c:v>1.9230769230769231</c:v>
                </c:pt>
                <c:pt idx="71">
                  <c:v>1.9230769230769231</c:v>
                </c:pt>
                <c:pt idx="72">
                  <c:v>1.9780219780219781</c:v>
                </c:pt>
                <c:pt idx="73">
                  <c:v>1.9780219780219781</c:v>
                </c:pt>
                <c:pt idx="74">
                  <c:v>2.0329670329670328</c:v>
                </c:pt>
                <c:pt idx="75">
                  <c:v>2.0329670329670328</c:v>
                </c:pt>
                <c:pt idx="76">
                  <c:v>2.087912087912088</c:v>
                </c:pt>
                <c:pt idx="77">
                  <c:v>2.087912087912088</c:v>
                </c:pt>
                <c:pt idx="78">
                  <c:v>2.1428571428571428</c:v>
                </c:pt>
                <c:pt idx="79">
                  <c:v>2.1428571428571428</c:v>
                </c:pt>
                <c:pt idx="80">
                  <c:v>2.197802197802198</c:v>
                </c:pt>
                <c:pt idx="81">
                  <c:v>2.197802197802198</c:v>
                </c:pt>
                <c:pt idx="82">
                  <c:v>2.2527472527472527</c:v>
                </c:pt>
                <c:pt idx="83">
                  <c:v>2.2527472527472527</c:v>
                </c:pt>
                <c:pt idx="84">
                  <c:v>2.3076923076923075</c:v>
                </c:pt>
                <c:pt idx="85">
                  <c:v>2.3076923076923075</c:v>
                </c:pt>
                <c:pt idx="86">
                  <c:v>2.3626373626373627</c:v>
                </c:pt>
                <c:pt idx="87">
                  <c:v>2.3626373626373627</c:v>
                </c:pt>
                <c:pt idx="88">
                  <c:v>2.4175824175824174</c:v>
                </c:pt>
                <c:pt idx="89">
                  <c:v>2.4175824175824174</c:v>
                </c:pt>
                <c:pt idx="90">
                  <c:v>2.4725274725274726</c:v>
                </c:pt>
                <c:pt idx="91">
                  <c:v>2.4725274725274726</c:v>
                </c:pt>
                <c:pt idx="92">
                  <c:v>2.5274725274725274</c:v>
                </c:pt>
                <c:pt idx="93">
                  <c:v>2.5274725274725274</c:v>
                </c:pt>
                <c:pt idx="94">
                  <c:v>2.5824175824175826</c:v>
                </c:pt>
                <c:pt idx="95">
                  <c:v>2.5824175824175826</c:v>
                </c:pt>
                <c:pt idx="96">
                  <c:v>2.6373626373626373</c:v>
                </c:pt>
                <c:pt idx="97">
                  <c:v>2.6373626373626373</c:v>
                </c:pt>
                <c:pt idx="98">
                  <c:v>2.6923076923076925</c:v>
                </c:pt>
                <c:pt idx="99">
                  <c:v>2.6923076923076925</c:v>
                </c:pt>
                <c:pt idx="100">
                  <c:v>2.7472527472527473</c:v>
                </c:pt>
                <c:pt idx="101">
                  <c:v>2.7472527472527473</c:v>
                </c:pt>
                <c:pt idx="102">
                  <c:v>2.802197802197802</c:v>
                </c:pt>
                <c:pt idx="103">
                  <c:v>2.802197802197802</c:v>
                </c:pt>
                <c:pt idx="104">
                  <c:v>2.8571428571428572</c:v>
                </c:pt>
                <c:pt idx="105">
                  <c:v>2.8571428571428572</c:v>
                </c:pt>
                <c:pt idx="106">
                  <c:v>2.912087912087912</c:v>
                </c:pt>
                <c:pt idx="107">
                  <c:v>2.912087912087912</c:v>
                </c:pt>
                <c:pt idx="108">
                  <c:v>2.9670329670329672</c:v>
                </c:pt>
                <c:pt idx="109">
                  <c:v>2.9670329670329672</c:v>
                </c:pt>
                <c:pt idx="110">
                  <c:v>3.0219780219780219</c:v>
                </c:pt>
                <c:pt idx="111">
                  <c:v>3.0219780219780219</c:v>
                </c:pt>
                <c:pt idx="112">
                  <c:v>3.0769230769230771</c:v>
                </c:pt>
                <c:pt idx="113">
                  <c:v>3.0769230769230771</c:v>
                </c:pt>
                <c:pt idx="114">
                  <c:v>3.1318681318681318</c:v>
                </c:pt>
                <c:pt idx="115">
                  <c:v>3.1318681318681318</c:v>
                </c:pt>
                <c:pt idx="116">
                  <c:v>3.1868131868131866</c:v>
                </c:pt>
                <c:pt idx="117">
                  <c:v>3.1868131868131866</c:v>
                </c:pt>
                <c:pt idx="118">
                  <c:v>3.2417582417582418</c:v>
                </c:pt>
                <c:pt idx="119">
                  <c:v>3.2417582417582418</c:v>
                </c:pt>
                <c:pt idx="120">
                  <c:v>3.2967032967032965</c:v>
                </c:pt>
                <c:pt idx="121">
                  <c:v>3.2967032967032965</c:v>
                </c:pt>
                <c:pt idx="122">
                  <c:v>3.3516483516483517</c:v>
                </c:pt>
                <c:pt idx="123">
                  <c:v>3.3516483516483517</c:v>
                </c:pt>
                <c:pt idx="124">
                  <c:v>3.4065934065934065</c:v>
                </c:pt>
                <c:pt idx="125">
                  <c:v>3.4065934065934065</c:v>
                </c:pt>
                <c:pt idx="126">
                  <c:v>3.4615384615384617</c:v>
                </c:pt>
                <c:pt idx="127">
                  <c:v>3.4615384615384617</c:v>
                </c:pt>
                <c:pt idx="128">
                  <c:v>3.5164835164835164</c:v>
                </c:pt>
                <c:pt idx="129">
                  <c:v>3.5164835164835164</c:v>
                </c:pt>
                <c:pt idx="130">
                  <c:v>3.5714285714285716</c:v>
                </c:pt>
                <c:pt idx="131">
                  <c:v>3.5714285714285716</c:v>
                </c:pt>
                <c:pt idx="132">
                  <c:v>3.6263736263736264</c:v>
                </c:pt>
                <c:pt idx="133">
                  <c:v>3.6263736263736264</c:v>
                </c:pt>
                <c:pt idx="134">
                  <c:v>3.6813186813186811</c:v>
                </c:pt>
                <c:pt idx="135">
                  <c:v>3.6813186813186811</c:v>
                </c:pt>
                <c:pt idx="136">
                  <c:v>3.7362637362637363</c:v>
                </c:pt>
                <c:pt idx="137">
                  <c:v>3.7362637362637363</c:v>
                </c:pt>
                <c:pt idx="138">
                  <c:v>3.7912087912087911</c:v>
                </c:pt>
                <c:pt idx="139">
                  <c:v>3.7912087912087911</c:v>
                </c:pt>
                <c:pt idx="140">
                  <c:v>3.8461538461538463</c:v>
                </c:pt>
                <c:pt idx="141">
                  <c:v>3.8461538461538463</c:v>
                </c:pt>
                <c:pt idx="142">
                  <c:v>3.901098901098901</c:v>
                </c:pt>
                <c:pt idx="143">
                  <c:v>3.901098901098901</c:v>
                </c:pt>
                <c:pt idx="144">
                  <c:v>3.9560439560439562</c:v>
                </c:pt>
                <c:pt idx="145">
                  <c:v>3.9560439560439562</c:v>
                </c:pt>
                <c:pt idx="146">
                  <c:v>4.0109890109890109</c:v>
                </c:pt>
                <c:pt idx="147">
                  <c:v>4.0109890109890109</c:v>
                </c:pt>
                <c:pt idx="148">
                  <c:v>4.0659340659340657</c:v>
                </c:pt>
                <c:pt idx="149">
                  <c:v>4.0659340659340657</c:v>
                </c:pt>
                <c:pt idx="150">
                  <c:v>4.1208791208791204</c:v>
                </c:pt>
                <c:pt idx="151">
                  <c:v>4.1208791208791204</c:v>
                </c:pt>
                <c:pt idx="152">
                  <c:v>4.1758241758241761</c:v>
                </c:pt>
                <c:pt idx="153">
                  <c:v>4.1758241758241761</c:v>
                </c:pt>
                <c:pt idx="154">
                  <c:v>4.2307692307692308</c:v>
                </c:pt>
                <c:pt idx="155">
                  <c:v>4.2307692307692308</c:v>
                </c:pt>
                <c:pt idx="156">
                  <c:v>4.2857142857142856</c:v>
                </c:pt>
                <c:pt idx="157">
                  <c:v>4.2857142857142856</c:v>
                </c:pt>
                <c:pt idx="158">
                  <c:v>4.3406593406593403</c:v>
                </c:pt>
                <c:pt idx="159">
                  <c:v>4.3406593406593403</c:v>
                </c:pt>
                <c:pt idx="160">
                  <c:v>4.395604395604396</c:v>
                </c:pt>
                <c:pt idx="161">
                  <c:v>4.395604395604396</c:v>
                </c:pt>
                <c:pt idx="162">
                  <c:v>4.4505494505494507</c:v>
                </c:pt>
                <c:pt idx="163">
                  <c:v>4.4505494505494507</c:v>
                </c:pt>
                <c:pt idx="164">
                  <c:v>4.5054945054945055</c:v>
                </c:pt>
                <c:pt idx="165">
                  <c:v>4.5054945054945055</c:v>
                </c:pt>
                <c:pt idx="166">
                  <c:v>4.5604395604395602</c:v>
                </c:pt>
                <c:pt idx="167">
                  <c:v>4.5604395604395602</c:v>
                </c:pt>
                <c:pt idx="168">
                  <c:v>4.615384615384615</c:v>
                </c:pt>
                <c:pt idx="169">
                  <c:v>4.615384615384615</c:v>
                </c:pt>
                <c:pt idx="170">
                  <c:v>4.6703296703296706</c:v>
                </c:pt>
                <c:pt idx="171">
                  <c:v>4.6703296703296706</c:v>
                </c:pt>
                <c:pt idx="172">
                  <c:v>4.7252747252747254</c:v>
                </c:pt>
                <c:pt idx="173">
                  <c:v>4.7252747252747254</c:v>
                </c:pt>
                <c:pt idx="174">
                  <c:v>4.7802197802197801</c:v>
                </c:pt>
                <c:pt idx="175">
                  <c:v>4.7802197802197801</c:v>
                </c:pt>
                <c:pt idx="176">
                  <c:v>4.8351648351648349</c:v>
                </c:pt>
                <c:pt idx="177">
                  <c:v>4.8351648351648349</c:v>
                </c:pt>
                <c:pt idx="178">
                  <c:v>4.8901098901098905</c:v>
                </c:pt>
                <c:pt idx="179">
                  <c:v>4.8901098901098905</c:v>
                </c:pt>
                <c:pt idx="180">
                  <c:v>4.9450549450549453</c:v>
                </c:pt>
                <c:pt idx="181">
                  <c:v>4.9450549450549453</c:v>
                </c:pt>
                <c:pt idx="182">
                  <c:v>5</c:v>
                </c:pt>
                <c:pt idx="183">
                  <c:v>5</c:v>
                </c:pt>
                <c:pt idx="184">
                  <c:v>5.0549450549450547</c:v>
                </c:pt>
                <c:pt idx="185">
                  <c:v>5.0549450549450547</c:v>
                </c:pt>
                <c:pt idx="186">
                  <c:v>5.1098901098901095</c:v>
                </c:pt>
                <c:pt idx="187">
                  <c:v>5.1098901098901095</c:v>
                </c:pt>
                <c:pt idx="188">
                  <c:v>5.1648351648351651</c:v>
                </c:pt>
                <c:pt idx="189">
                  <c:v>5.1648351648351651</c:v>
                </c:pt>
                <c:pt idx="190">
                  <c:v>5.2197802197802199</c:v>
                </c:pt>
                <c:pt idx="191">
                  <c:v>5.2197802197802199</c:v>
                </c:pt>
                <c:pt idx="192">
                  <c:v>5.2747252747252746</c:v>
                </c:pt>
                <c:pt idx="193">
                  <c:v>5.2747252747252746</c:v>
                </c:pt>
                <c:pt idx="194">
                  <c:v>5.3296703296703294</c:v>
                </c:pt>
                <c:pt idx="195">
                  <c:v>5.3296703296703294</c:v>
                </c:pt>
                <c:pt idx="196">
                  <c:v>5.384615384615385</c:v>
                </c:pt>
                <c:pt idx="197">
                  <c:v>5.384615384615385</c:v>
                </c:pt>
                <c:pt idx="198">
                  <c:v>5.4395604395604398</c:v>
                </c:pt>
                <c:pt idx="199">
                  <c:v>5.4395604395604398</c:v>
                </c:pt>
                <c:pt idx="200">
                  <c:v>5.4945054945054945</c:v>
                </c:pt>
                <c:pt idx="201">
                  <c:v>5.4945054945054945</c:v>
                </c:pt>
                <c:pt idx="202">
                  <c:v>5.5494505494505493</c:v>
                </c:pt>
                <c:pt idx="203">
                  <c:v>5.5494505494505493</c:v>
                </c:pt>
                <c:pt idx="204">
                  <c:v>5.604395604395604</c:v>
                </c:pt>
                <c:pt idx="205">
                  <c:v>5.604395604395604</c:v>
                </c:pt>
                <c:pt idx="206">
                  <c:v>5.6593406593406597</c:v>
                </c:pt>
                <c:pt idx="207">
                  <c:v>5.6593406593406597</c:v>
                </c:pt>
                <c:pt idx="208">
                  <c:v>5.7142857142857144</c:v>
                </c:pt>
                <c:pt idx="209">
                  <c:v>5.7142857142857144</c:v>
                </c:pt>
                <c:pt idx="210">
                  <c:v>5.7692307692307692</c:v>
                </c:pt>
                <c:pt idx="211">
                  <c:v>5.7692307692307692</c:v>
                </c:pt>
                <c:pt idx="212">
                  <c:v>5.8241758241758239</c:v>
                </c:pt>
                <c:pt idx="213">
                  <c:v>5.8241758241758239</c:v>
                </c:pt>
                <c:pt idx="214">
                  <c:v>5.8791208791208796</c:v>
                </c:pt>
                <c:pt idx="215">
                  <c:v>5.8791208791208796</c:v>
                </c:pt>
                <c:pt idx="216">
                  <c:v>5.9340659340659343</c:v>
                </c:pt>
                <c:pt idx="217">
                  <c:v>5.9340659340659343</c:v>
                </c:pt>
                <c:pt idx="218">
                  <c:v>5.9890109890109891</c:v>
                </c:pt>
                <c:pt idx="219">
                  <c:v>5.9890109890109891</c:v>
                </c:pt>
                <c:pt idx="220">
                  <c:v>6.0439560439560438</c:v>
                </c:pt>
                <c:pt idx="221">
                  <c:v>6.0439560439560438</c:v>
                </c:pt>
                <c:pt idx="222">
                  <c:v>6.0989010989010985</c:v>
                </c:pt>
                <c:pt idx="223">
                  <c:v>6.0989010989010985</c:v>
                </c:pt>
                <c:pt idx="224">
                  <c:v>6.1538461538461542</c:v>
                </c:pt>
                <c:pt idx="225">
                  <c:v>6.1538461538461542</c:v>
                </c:pt>
                <c:pt idx="226">
                  <c:v>6.2087912087912089</c:v>
                </c:pt>
                <c:pt idx="227">
                  <c:v>6.2087912087912089</c:v>
                </c:pt>
                <c:pt idx="228">
                  <c:v>6.2637362637362637</c:v>
                </c:pt>
                <c:pt idx="229">
                  <c:v>6.2637362637362637</c:v>
                </c:pt>
                <c:pt idx="230">
                  <c:v>6.3186813186813184</c:v>
                </c:pt>
                <c:pt idx="231">
                  <c:v>6.3186813186813184</c:v>
                </c:pt>
                <c:pt idx="232">
                  <c:v>6.3736263736263732</c:v>
                </c:pt>
                <c:pt idx="233">
                  <c:v>6.3736263736263732</c:v>
                </c:pt>
                <c:pt idx="234">
                  <c:v>6.4285714285714288</c:v>
                </c:pt>
                <c:pt idx="235">
                  <c:v>6.4285714285714288</c:v>
                </c:pt>
                <c:pt idx="236">
                  <c:v>6.4835164835164836</c:v>
                </c:pt>
                <c:pt idx="237">
                  <c:v>6.4835164835164836</c:v>
                </c:pt>
                <c:pt idx="238">
                  <c:v>6.5384615384615383</c:v>
                </c:pt>
                <c:pt idx="239">
                  <c:v>6.5384615384615383</c:v>
                </c:pt>
                <c:pt idx="240">
                  <c:v>6.5934065934065931</c:v>
                </c:pt>
                <c:pt idx="241">
                  <c:v>6.5934065934065931</c:v>
                </c:pt>
                <c:pt idx="242">
                  <c:v>6.6483516483516487</c:v>
                </c:pt>
                <c:pt idx="243">
                  <c:v>6.6483516483516487</c:v>
                </c:pt>
                <c:pt idx="244">
                  <c:v>6.7032967032967035</c:v>
                </c:pt>
                <c:pt idx="245">
                  <c:v>6.7032967032967035</c:v>
                </c:pt>
                <c:pt idx="246">
                  <c:v>6.7582417582417582</c:v>
                </c:pt>
                <c:pt idx="247">
                  <c:v>6.7582417582417582</c:v>
                </c:pt>
                <c:pt idx="248">
                  <c:v>6.813186813186813</c:v>
                </c:pt>
                <c:pt idx="249">
                  <c:v>6.813186813186813</c:v>
                </c:pt>
                <c:pt idx="250">
                  <c:v>6.8681318681318677</c:v>
                </c:pt>
                <c:pt idx="251">
                  <c:v>6.8681318681318677</c:v>
                </c:pt>
                <c:pt idx="252">
                  <c:v>6.9230769230769234</c:v>
                </c:pt>
                <c:pt idx="253">
                  <c:v>6.9230769230769234</c:v>
                </c:pt>
                <c:pt idx="254">
                  <c:v>6.9780219780219781</c:v>
                </c:pt>
                <c:pt idx="255">
                  <c:v>6.9780219780219781</c:v>
                </c:pt>
                <c:pt idx="256">
                  <c:v>7.0329670329670328</c:v>
                </c:pt>
                <c:pt idx="257">
                  <c:v>7.0329670329670328</c:v>
                </c:pt>
                <c:pt idx="258">
                  <c:v>7.0879120879120876</c:v>
                </c:pt>
                <c:pt idx="259">
                  <c:v>7.0879120879120876</c:v>
                </c:pt>
                <c:pt idx="260">
                  <c:v>7.1428571428571432</c:v>
                </c:pt>
                <c:pt idx="261">
                  <c:v>7.1428571428571432</c:v>
                </c:pt>
                <c:pt idx="262">
                  <c:v>7.197802197802198</c:v>
                </c:pt>
                <c:pt idx="263">
                  <c:v>7.197802197802198</c:v>
                </c:pt>
                <c:pt idx="264">
                  <c:v>7.2527472527472527</c:v>
                </c:pt>
                <c:pt idx="265">
                  <c:v>7.2527472527472527</c:v>
                </c:pt>
                <c:pt idx="266">
                  <c:v>7.3076923076923075</c:v>
                </c:pt>
                <c:pt idx="267">
                  <c:v>7.3076923076923075</c:v>
                </c:pt>
                <c:pt idx="268">
                  <c:v>7.3626373626373622</c:v>
                </c:pt>
                <c:pt idx="269">
                  <c:v>7.3626373626373622</c:v>
                </c:pt>
                <c:pt idx="270">
                  <c:v>7.4175824175824179</c:v>
                </c:pt>
                <c:pt idx="271">
                  <c:v>7.4175824175824179</c:v>
                </c:pt>
                <c:pt idx="272">
                  <c:v>7.4725274725274726</c:v>
                </c:pt>
                <c:pt idx="273">
                  <c:v>7.4725274725274726</c:v>
                </c:pt>
                <c:pt idx="274">
                  <c:v>7.5274725274725274</c:v>
                </c:pt>
                <c:pt idx="275">
                  <c:v>7.5274725274725274</c:v>
                </c:pt>
                <c:pt idx="276">
                  <c:v>7.5824175824175821</c:v>
                </c:pt>
                <c:pt idx="277">
                  <c:v>7.5824175824175821</c:v>
                </c:pt>
                <c:pt idx="278">
                  <c:v>7.6373626373626378</c:v>
                </c:pt>
                <c:pt idx="279">
                  <c:v>7.6373626373626378</c:v>
                </c:pt>
                <c:pt idx="280">
                  <c:v>7.6923076923076925</c:v>
                </c:pt>
                <c:pt idx="281">
                  <c:v>7.6923076923076925</c:v>
                </c:pt>
                <c:pt idx="282">
                  <c:v>7.7472527472527473</c:v>
                </c:pt>
                <c:pt idx="283">
                  <c:v>7.7472527472527473</c:v>
                </c:pt>
                <c:pt idx="284">
                  <c:v>7.802197802197802</c:v>
                </c:pt>
                <c:pt idx="285">
                  <c:v>7.802197802197802</c:v>
                </c:pt>
                <c:pt idx="286">
                  <c:v>7.8571428571428568</c:v>
                </c:pt>
                <c:pt idx="287">
                  <c:v>7.8571428571428568</c:v>
                </c:pt>
                <c:pt idx="288">
                  <c:v>7.9120879120879124</c:v>
                </c:pt>
                <c:pt idx="289">
                  <c:v>7.9120879120879124</c:v>
                </c:pt>
                <c:pt idx="290">
                  <c:v>7.9670329670329672</c:v>
                </c:pt>
                <c:pt idx="291">
                  <c:v>7.9670329670329672</c:v>
                </c:pt>
                <c:pt idx="292">
                  <c:v>8.0219780219780219</c:v>
                </c:pt>
                <c:pt idx="293">
                  <c:v>8.0219780219780219</c:v>
                </c:pt>
                <c:pt idx="294">
                  <c:v>8.0769230769230766</c:v>
                </c:pt>
                <c:pt idx="295">
                  <c:v>8.0769230769230766</c:v>
                </c:pt>
                <c:pt idx="296">
                  <c:v>8.1318681318681314</c:v>
                </c:pt>
                <c:pt idx="297">
                  <c:v>8.1318681318681314</c:v>
                </c:pt>
                <c:pt idx="298">
                  <c:v>8.1868131868131861</c:v>
                </c:pt>
                <c:pt idx="299">
                  <c:v>8.1868131868131861</c:v>
                </c:pt>
                <c:pt idx="300">
                  <c:v>8.2417582417582409</c:v>
                </c:pt>
                <c:pt idx="301">
                  <c:v>8.2417582417582409</c:v>
                </c:pt>
                <c:pt idx="302">
                  <c:v>8.2967032967032974</c:v>
                </c:pt>
                <c:pt idx="303">
                  <c:v>8.2967032967032974</c:v>
                </c:pt>
                <c:pt idx="304">
                  <c:v>8.3516483516483522</c:v>
                </c:pt>
                <c:pt idx="305">
                  <c:v>8.3516483516483522</c:v>
                </c:pt>
                <c:pt idx="306">
                  <c:v>8.4065934065934069</c:v>
                </c:pt>
                <c:pt idx="307">
                  <c:v>8.4065934065934069</c:v>
                </c:pt>
                <c:pt idx="308">
                  <c:v>8.4615384615384617</c:v>
                </c:pt>
                <c:pt idx="309">
                  <c:v>8.4615384615384617</c:v>
                </c:pt>
                <c:pt idx="310">
                  <c:v>8.5164835164835164</c:v>
                </c:pt>
                <c:pt idx="311">
                  <c:v>8.5164835164835164</c:v>
                </c:pt>
                <c:pt idx="312">
                  <c:v>8.5714285714285712</c:v>
                </c:pt>
                <c:pt idx="313">
                  <c:v>8.5714285714285712</c:v>
                </c:pt>
                <c:pt idx="314">
                  <c:v>8.6263736263736259</c:v>
                </c:pt>
                <c:pt idx="315">
                  <c:v>8.6263736263736259</c:v>
                </c:pt>
                <c:pt idx="316">
                  <c:v>8.6813186813186807</c:v>
                </c:pt>
                <c:pt idx="317">
                  <c:v>8.6813186813186807</c:v>
                </c:pt>
                <c:pt idx="318">
                  <c:v>8.7362637362637354</c:v>
                </c:pt>
                <c:pt idx="319">
                  <c:v>8.7362637362637354</c:v>
                </c:pt>
                <c:pt idx="320">
                  <c:v>8.791208791208792</c:v>
                </c:pt>
                <c:pt idx="321">
                  <c:v>8.791208791208792</c:v>
                </c:pt>
                <c:pt idx="322">
                  <c:v>8.8461538461538467</c:v>
                </c:pt>
                <c:pt idx="323">
                  <c:v>8.8461538461538467</c:v>
                </c:pt>
                <c:pt idx="324">
                  <c:v>8.9010989010989015</c:v>
                </c:pt>
                <c:pt idx="325">
                  <c:v>8.9010989010989015</c:v>
                </c:pt>
                <c:pt idx="326">
                  <c:v>8.9560439560439562</c:v>
                </c:pt>
                <c:pt idx="327">
                  <c:v>8.9560439560439562</c:v>
                </c:pt>
                <c:pt idx="328">
                  <c:v>9.0109890109890109</c:v>
                </c:pt>
                <c:pt idx="329">
                  <c:v>9.0109890109890109</c:v>
                </c:pt>
                <c:pt idx="330">
                  <c:v>9.0659340659340657</c:v>
                </c:pt>
                <c:pt idx="331">
                  <c:v>9.0659340659340657</c:v>
                </c:pt>
                <c:pt idx="332">
                  <c:v>9.1208791208791204</c:v>
                </c:pt>
                <c:pt idx="333">
                  <c:v>9.1208791208791204</c:v>
                </c:pt>
                <c:pt idx="334">
                  <c:v>9.1758241758241752</c:v>
                </c:pt>
                <c:pt idx="335">
                  <c:v>9.1758241758241752</c:v>
                </c:pt>
                <c:pt idx="336">
                  <c:v>9.2307692307692299</c:v>
                </c:pt>
                <c:pt idx="337">
                  <c:v>9.2307692307692299</c:v>
                </c:pt>
                <c:pt idx="338">
                  <c:v>9.2857142857142865</c:v>
                </c:pt>
                <c:pt idx="339">
                  <c:v>9.2857142857142865</c:v>
                </c:pt>
                <c:pt idx="340">
                  <c:v>9.3406593406593412</c:v>
                </c:pt>
                <c:pt idx="341">
                  <c:v>9.3406593406593412</c:v>
                </c:pt>
                <c:pt idx="342">
                  <c:v>9.395604395604396</c:v>
                </c:pt>
                <c:pt idx="343">
                  <c:v>9.395604395604396</c:v>
                </c:pt>
                <c:pt idx="344">
                  <c:v>9.4505494505494507</c:v>
                </c:pt>
                <c:pt idx="345">
                  <c:v>9.4505494505494507</c:v>
                </c:pt>
                <c:pt idx="346">
                  <c:v>9.5054945054945055</c:v>
                </c:pt>
                <c:pt idx="347">
                  <c:v>9.5054945054945055</c:v>
                </c:pt>
                <c:pt idx="348">
                  <c:v>9.5604395604395602</c:v>
                </c:pt>
                <c:pt idx="349">
                  <c:v>9.5604395604395602</c:v>
                </c:pt>
                <c:pt idx="350">
                  <c:v>9.615384615384615</c:v>
                </c:pt>
                <c:pt idx="351">
                  <c:v>9.615384615384615</c:v>
                </c:pt>
                <c:pt idx="352">
                  <c:v>9.6703296703296697</c:v>
                </c:pt>
                <c:pt idx="353">
                  <c:v>9.6703296703296697</c:v>
                </c:pt>
                <c:pt idx="354">
                  <c:v>9.7252747252747245</c:v>
                </c:pt>
                <c:pt idx="355">
                  <c:v>9.7252747252747245</c:v>
                </c:pt>
                <c:pt idx="356">
                  <c:v>9.780219780219781</c:v>
                </c:pt>
                <c:pt idx="357">
                  <c:v>9.780219780219781</c:v>
                </c:pt>
                <c:pt idx="358">
                  <c:v>9.8351648351648358</c:v>
                </c:pt>
                <c:pt idx="359">
                  <c:v>9.8351648351648358</c:v>
                </c:pt>
                <c:pt idx="360">
                  <c:v>9.8901098901098905</c:v>
                </c:pt>
                <c:pt idx="361">
                  <c:v>9.8901098901098905</c:v>
                </c:pt>
                <c:pt idx="362">
                  <c:v>9.9450549450549453</c:v>
                </c:pt>
                <c:pt idx="363">
                  <c:v>9.9450549450549453</c:v>
                </c:pt>
                <c:pt idx="364">
                  <c:v>40</c:v>
                </c:pt>
                <c:pt idx="365">
                  <c:v>40</c:v>
                </c:pt>
                <c:pt idx="366">
                  <c:v>40.054945054945058</c:v>
                </c:pt>
                <c:pt idx="367">
                  <c:v>40.054945054945058</c:v>
                </c:pt>
                <c:pt idx="368">
                  <c:v>40.109890109890109</c:v>
                </c:pt>
                <c:pt idx="369">
                  <c:v>40.109890109890109</c:v>
                </c:pt>
                <c:pt idx="370">
                  <c:v>40.164835164835168</c:v>
                </c:pt>
                <c:pt idx="371">
                  <c:v>40.164835164835168</c:v>
                </c:pt>
                <c:pt idx="372">
                  <c:v>40.219780219780219</c:v>
                </c:pt>
                <c:pt idx="373">
                  <c:v>40.219780219780219</c:v>
                </c:pt>
                <c:pt idx="374">
                  <c:v>40.274725274725277</c:v>
                </c:pt>
                <c:pt idx="375">
                  <c:v>40.274725274725277</c:v>
                </c:pt>
                <c:pt idx="376">
                  <c:v>40.329670329670328</c:v>
                </c:pt>
                <c:pt idx="377">
                  <c:v>40.329670329670328</c:v>
                </c:pt>
                <c:pt idx="378">
                  <c:v>40.384615384615387</c:v>
                </c:pt>
                <c:pt idx="379">
                  <c:v>40.384615384615387</c:v>
                </c:pt>
                <c:pt idx="380">
                  <c:v>40.439560439560438</c:v>
                </c:pt>
                <c:pt idx="381">
                  <c:v>40.439560439560438</c:v>
                </c:pt>
                <c:pt idx="382">
                  <c:v>40.494505494505496</c:v>
                </c:pt>
                <c:pt idx="383">
                  <c:v>40.494505494505496</c:v>
                </c:pt>
                <c:pt idx="384">
                  <c:v>40.549450549450547</c:v>
                </c:pt>
                <c:pt idx="385">
                  <c:v>40.549450549450547</c:v>
                </c:pt>
                <c:pt idx="386">
                  <c:v>40.604395604395606</c:v>
                </c:pt>
                <c:pt idx="387">
                  <c:v>40.604395604395606</c:v>
                </c:pt>
                <c:pt idx="388">
                  <c:v>40.659340659340657</c:v>
                </c:pt>
                <c:pt idx="389">
                  <c:v>40.659340659340657</c:v>
                </c:pt>
                <c:pt idx="390">
                  <c:v>40.714285714285715</c:v>
                </c:pt>
                <c:pt idx="391">
                  <c:v>40.714285714285715</c:v>
                </c:pt>
                <c:pt idx="392">
                  <c:v>40.769230769230766</c:v>
                </c:pt>
                <c:pt idx="393">
                  <c:v>40.769230769230766</c:v>
                </c:pt>
                <c:pt idx="394">
                  <c:v>40.824175824175825</c:v>
                </c:pt>
                <c:pt idx="395">
                  <c:v>40.824175824175825</c:v>
                </c:pt>
                <c:pt idx="396">
                  <c:v>40.879120879120876</c:v>
                </c:pt>
                <c:pt idx="397">
                  <c:v>40.879120879120876</c:v>
                </c:pt>
                <c:pt idx="398">
                  <c:v>40.934065934065934</c:v>
                </c:pt>
                <c:pt idx="399">
                  <c:v>40.934065934065934</c:v>
                </c:pt>
                <c:pt idx="400">
                  <c:v>40.989010989010993</c:v>
                </c:pt>
                <c:pt idx="401">
                  <c:v>40.989010989010993</c:v>
                </c:pt>
                <c:pt idx="402">
                  <c:v>41.043956043956044</c:v>
                </c:pt>
                <c:pt idx="403">
                  <c:v>41.043956043956044</c:v>
                </c:pt>
                <c:pt idx="404">
                  <c:v>41.098901098901102</c:v>
                </c:pt>
                <c:pt idx="405">
                  <c:v>41.098901098901102</c:v>
                </c:pt>
                <c:pt idx="406">
                  <c:v>41.153846153846153</c:v>
                </c:pt>
                <c:pt idx="407">
                  <c:v>41.153846153846153</c:v>
                </c:pt>
                <c:pt idx="408">
                  <c:v>41.208791208791212</c:v>
                </c:pt>
                <c:pt idx="409">
                  <c:v>41.208791208791212</c:v>
                </c:pt>
                <c:pt idx="410">
                  <c:v>41.263736263736263</c:v>
                </c:pt>
                <c:pt idx="411">
                  <c:v>41.263736263736263</c:v>
                </c:pt>
                <c:pt idx="412">
                  <c:v>41.318681318681321</c:v>
                </c:pt>
                <c:pt idx="413">
                  <c:v>41.318681318681321</c:v>
                </c:pt>
                <c:pt idx="414">
                  <c:v>41.373626373626372</c:v>
                </c:pt>
                <c:pt idx="415">
                  <c:v>41.373626373626372</c:v>
                </c:pt>
                <c:pt idx="416">
                  <c:v>41.428571428571431</c:v>
                </c:pt>
                <c:pt idx="417">
                  <c:v>41.428571428571431</c:v>
                </c:pt>
                <c:pt idx="418">
                  <c:v>41.483516483516482</c:v>
                </c:pt>
                <c:pt idx="419">
                  <c:v>41.483516483516482</c:v>
                </c:pt>
                <c:pt idx="420">
                  <c:v>41.53846153846154</c:v>
                </c:pt>
                <c:pt idx="421">
                  <c:v>41.53846153846154</c:v>
                </c:pt>
                <c:pt idx="422">
                  <c:v>41.593406593406591</c:v>
                </c:pt>
                <c:pt idx="423">
                  <c:v>41.593406593406591</c:v>
                </c:pt>
                <c:pt idx="424">
                  <c:v>41.64835164835165</c:v>
                </c:pt>
                <c:pt idx="425">
                  <c:v>41.64835164835165</c:v>
                </c:pt>
                <c:pt idx="426">
                  <c:v>41.703296703296701</c:v>
                </c:pt>
                <c:pt idx="427">
                  <c:v>41.703296703296701</c:v>
                </c:pt>
                <c:pt idx="428">
                  <c:v>41.758241758241759</c:v>
                </c:pt>
                <c:pt idx="429">
                  <c:v>41.758241758241759</c:v>
                </c:pt>
                <c:pt idx="430">
                  <c:v>41.81318681318681</c:v>
                </c:pt>
                <c:pt idx="431">
                  <c:v>41.81318681318681</c:v>
                </c:pt>
                <c:pt idx="432">
                  <c:v>41.868131868131869</c:v>
                </c:pt>
                <c:pt idx="433">
                  <c:v>41.868131868131869</c:v>
                </c:pt>
                <c:pt idx="434">
                  <c:v>41.92307692307692</c:v>
                </c:pt>
                <c:pt idx="435">
                  <c:v>41.92307692307692</c:v>
                </c:pt>
                <c:pt idx="436">
                  <c:v>41.978021978021978</c:v>
                </c:pt>
                <c:pt idx="437">
                  <c:v>41.978021978021978</c:v>
                </c:pt>
                <c:pt idx="438">
                  <c:v>42.032967032967036</c:v>
                </c:pt>
                <c:pt idx="439">
                  <c:v>42.032967032967036</c:v>
                </c:pt>
                <c:pt idx="440">
                  <c:v>42.087912087912088</c:v>
                </c:pt>
                <c:pt idx="441">
                  <c:v>42.087912087912088</c:v>
                </c:pt>
                <c:pt idx="442">
                  <c:v>42.142857142857146</c:v>
                </c:pt>
                <c:pt idx="443">
                  <c:v>42.142857142857146</c:v>
                </c:pt>
                <c:pt idx="444">
                  <c:v>42.197802197802197</c:v>
                </c:pt>
                <c:pt idx="445">
                  <c:v>42.197802197802197</c:v>
                </c:pt>
                <c:pt idx="446">
                  <c:v>42.252747252747255</c:v>
                </c:pt>
                <c:pt idx="447">
                  <c:v>42.252747252747255</c:v>
                </c:pt>
                <c:pt idx="448">
                  <c:v>42.307692307692307</c:v>
                </c:pt>
                <c:pt idx="449">
                  <c:v>42.307692307692307</c:v>
                </c:pt>
                <c:pt idx="450">
                  <c:v>42.362637362637365</c:v>
                </c:pt>
                <c:pt idx="451">
                  <c:v>42.362637362637365</c:v>
                </c:pt>
                <c:pt idx="452">
                  <c:v>42.417582417582416</c:v>
                </c:pt>
                <c:pt idx="453">
                  <c:v>42.417582417582416</c:v>
                </c:pt>
                <c:pt idx="454">
                  <c:v>42.472527472527474</c:v>
                </c:pt>
                <c:pt idx="455">
                  <c:v>42.472527472527474</c:v>
                </c:pt>
                <c:pt idx="456">
                  <c:v>42.527472527472526</c:v>
                </c:pt>
                <c:pt idx="457">
                  <c:v>42.527472527472526</c:v>
                </c:pt>
                <c:pt idx="458">
                  <c:v>42.582417582417584</c:v>
                </c:pt>
                <c:pt idx="459">
                  <c:v>42.582417582417584</c:v>
                </c:pt>
                <c:pt idx="460">
                  <c:v>42.637362637362635</c:v>
                </c:pt>
                <c:pt idx="461">
                  <c:v>42.637362637362635</c:v>
                </c:pt>
                <c:pt idx="462">
                  <c:v>42.692307692307693</c:v>
                </c:pt>
                <c:pt idx="463">
                  <c:v>42.692307692307693</c:v>
                </c:pt>
                <c:pt idx="464">
                  <c:v>42.747252747252745</c:v>
                </c:pt>
                <c:pt idx="465">
                  <c:v>42.747252747252745</c:v>
                </c:pt>
                <c:pt idx="466">
                  <c:v>42.802197802197803</c:v>
                </c:pt>
                <c:pt idx="467">
                  <c:v>42.802197802197803</c:v>
                </c:pt>
                <c:pt idx="468">
                  <c:v>42.857142857142854</c:v>
                </c:pt>
                <c:pt idx="469">
                  <c:v>42.857142857142854</c:v>
                </c:pt>
                <c:pt idx="470">
                  <c:v>42.912087912087912</c:v>
                </c:pt>
                <c:pt idx="471">
                  <c:v>42.912087912087912</c:v>
                </c:pt>
                <c:pt idx="472">
                  <c:v>42.967032967032964</c:v>
                </c:pt>
                <c:pt idx="473">
                  <c:v>42.967032967032964</c:v>
                </c:pt>
                <c:pt idx="474">
                  <c:v>43.021978021978022</c:v>
                </c:pt>
                <c:pt idx="475">
                  <c:v>43.021978021978022</c:v>
                </c:pt>
                <c:pt idx="476">
                  <c:v>43.07692307692308</c:v>
                </c:pt>
                <c:pt idx="477">
                  <c:v>43.07692307692308</c:v>
                </c:pt>
                <c:pt idx="478">
                  <c:v>43.131868131868131</c:v>
                </c:pt>
                <c:pt idx="479">
                  <c:v>43.131868131868131</c:v>
                </c:pt>
                <c:pt idx="480">
                  <c:v>43.18681318681319</c:v>
                </c:pt>
                <c:pt idx="481">
                  <c:v>43.18681318681319</c:v>
                </c:pt>
                <c:pt idx="482">
                  <c:v>43.241758241758241</c:v>
                </c:pt>
                <c:pt idx="483">
                  <c:v>43.241758241758241</c:v>
                </c:pt>
                <c:pt idx="484">
                  <c:v>43.296703296703299</c:v>
                </c:pt>
                <c:pt idx="485">
                  <c:v>43.296703296703299</c:v>
                </c:pt>
                <c:pt idx="486">
                  <c:v>43.35164835164835</c:v>
                </c:pt>
                <c:pt idx="487">
                  <c:v>43.35164835164835</c:v>
                </c:pt>
                <c:pt idx="488">
                  <c:v>43.406593406593409</c:v>
                </c:pt>
                <c:pt idx="489">
                  <c:v>43.406593406593409</c:v>
                </c:pt>
                <c:pt idx="490">
                  <c:v>43.46153846153846</c:v>
                </c:pt>
                <c:pt idx="491">
                  <c:v>43.46153846153846</c:v>
                </c:pt>
                <c:pt idx="492">
                  <c:v>43.516483516483518</c:v>
                </c:pt>
                <c:pt idx="493">
                  <c:v>43.516483516483518</c:v>
                </c:pt>
                <c:pt idx="494">
                  <c:v>43.571428571428569</c:v>
                </c:pt>
                <c:pt idx="495">
                  <c:v>43.571428571428569</c:v>
                </c:pt>
                <c:pt idx="496">
                  <c:v>43.626373626373628</c:v>
                </c:pt>
                <c:pt idx="497">
                  <c:v>43.626373626373628</c:v>
                </c:pt>
                <c:pt idx="498">
                  <c:v>43.681318681318679</c:v>
                </c:pt>
                <c:pt idx="499">
                  <c:v>43.681318681318679</c:v>
                </c:pt>
                <c:pt idx="500">
                  <c:v>43.736263736263737</c:v>
                </c:pt>
                <c:pt idx="501">
                  <c:v>43.736263736263737</c:v>
                </c:pt>
                <c:pt idx="502">
                  <c:v>43.791208791208788</c:v>
                </c:pt>
                <c:pt idx="503">
                  <c:v>43.791208791208788</c:v>
                </c:pt>
                <c:pt idx="504">
                  <c:v>43.846153846153847</c:v>
                </c:pt>
                <c:pt idx="505">
                  <c:v>43.846153846153847</c:v>
                </c:pt>
                <c:pt idx="506">
                  <c:v>43.901098901098898</c:v>
                </c:pt>
                <c:pt idx="507">
                  <c:v>43.901098901098898</c:v>
                </c:pt>
                <c:pt idx="508">
                  <c:v>43.956043956043956</c:v>
                </c:pt>
                <c:pt idx="509">
                  <c:v>43.956043956043956</c:v>
                </c:pt>
                <c:pt idx="510">
                  <c:v>44.010989010989007</c:v>
                </c:pt>
                <c:pt idx="511">
                  <c:v>44.010989010989007</c:v>
                </c:pt>
                <c:pt idx="512">
                  <c:v>44.065934065934066</c:v>
                </c:pt>
                <c:pt idx="513">
                  <c:v>44.065934065934066</c:v>
                </c:pt>
                <c:pt idx="514">
                  <c:v>44.120879120879124</c:v>
                </c:pt>
                <c:pt idx="515">
                  <c:v>44.120879120879124</c:v>
                </c:pt>
                <c:pt idx="516">
                  <c:v>44.175824175824175</c:v>
                </c:pt>
                <c:pt idx="517">
                  <c:v>44.175824175824175</c:v>
                </c:pt>
                <c:pt idx="518">
                  <c:v>44.230769230769234</c:v>
                </c:pt>
                <c:pt idx="519">
                  <c:v>44.230769230769234</c:v>
                </c:pt>
                <c:pt idx="520">
                  <c:v>44.285714285714285</c:v>
                </c:pt>
                <c:pt idx="521">
                  <c:v>44.285714285714285</c:v>
                </c:pt>
                <c:pt idx="522">
                  <c:v>44.340659340659343</c:v>
                </c:pt>
                <c:pt idx="523">
                  <c:v>44.340659340659343</c:v>
                </c:pt>
                <c:pt idx="524">
                  <c:v>44.395604395604394</c:v>
                </c:pt>
                <c:pt idx="525">
                  <c:v>44.395604395604394</c:v>
                </c:pt>
                <c:pt idx="526">
                  <c:v>44.450549450549453</c:v>
                </c:pt>
                <c:pt idx="527">
                  <c:v>44.450549450549453</c:v>
                </c:pt>
                <c:pt idx="528">
                  <c:v>44.505494505494504</c:v>
                </c:pt>
                <c:pt idx="529">
                  <c:v>44.505494505494504</c:v>
                </c:pt>
                <c:pt idx="530">
                  <c:v>44.560439560439562</c:v>
                </c:pt>
                <c:pt idx="531">
                  <c:v>44.560439560439562</c:v>
                </c:pt>
                <c:pt idx="532">
                  <c:v>44.615384615384613</c:v>
                </c:pt>
                <c:pt idx="533">
                  <c:v>44.615384615384613</c:v>
                </c:pt>
                <c:pt idx="534">
                  <c:v>44.670329670329672</c:v>
                </c:pt>
                <c:pt idx="535">
                  <c:v>44.670329670329672</c:v>
                </c:pt>
                <c:pt idx="536">
                  <c:v>44.725274725274723</c:v>
                </c:pt>
                <c:pt idx="537">
                  <c:v>44.725274725274723</c:v>
                </c:pt>
                <c:pt idx="538">
                  <c:v>44.780219780219781</c:v>
                </c:pt>
                <c:pt idx="539">
                  <c:v>44.780219780219781</c:v>
                </c:pt>
                <c:pt idx="540">
                  <c:v>44.835164835164832</c:v>
                </c:pt>
                <c:pt idx="541">
                  <c:v>44.835164835164832</c:v>
                </c:pt>
                <c:pt idx="542">
                  <c:v>44.890109890109891</c:v>
                </c:pt>
                <c:pt idx="543">
                  <c:v>44.890109890109891</c:v>
                </c:pt>
                <c:pt idx="544">
                  <c:v>44.945054945054949</c:v>
                </c:pt>
                <c:pt idx="545">
                  <c:v>44.945054945054949</c:v>
                </c:pt>
                <c:pt idx="546">
                  <c:v>45</c:v>
                </c:pt>
                <c:pt idx="547">
                  <c:v>45</c:v>
                </c:pt>
                <c:pt idx="548">
                  <c:v>45.054945054945051</c:v>
                </c:pt>
                <c:pt idx="549">
                  <c:v>45.054945054945051</c:v>
                </c:pt>
                <c:pt idx="550">
                  <c:v>45.109890109890109</c:v>
                </c:pt>
                <c:pt idx="551">
                  <c:v>45.109890109890109</c:v>
                </c:pt>
                <c:pt idx="552">
                  <c:v>45.164835164835168</c:v>
                </c:pt>
                <c:pt idx="553">
                  <c:v>45.164835164835168</c:v>
                </c:pt>
                <c:pt idx="554">
                  <c:v>45.219780219780219</c:v>
                </c:pt>
                <c:pt idx="555">
                  <c:v>45.219780219780219</c:v>
                </c:pt>
                <c:pt idx="556">
                  <c:v>45.274725274725277</c:v>
                </c:pt>
                <c:pt idx="557">
                  <c:v>45.274725274725277</c:v>
                </c:pt>
                <c:pt idx="558">
                  <c:v>45.329670329670328</c:v>
                </c:pt>
                <c:pt idx="559">
                  <c:v>45.329670329670328</c:v>
                </c:pt>
                <c:pt idx="560">
                  <c:v>45.384615384615387</c:v>
                </c:pt>
                <c:pt idx="561">
                  <c:v>45.384615384615387</c:v>
                </c:pt>
                <c:pt idx="562">
                  <c:v>45.439560439560438</c:v>
                </c:pt>
                <c:pt idx="563">
                  <c:v>45.439560439560438</c:v>
                </c:pt>
                <c:pt idx="564">
                  <c:v>45.494505494505496</c:v>
                </c:pt>
                <c:pt idx="565">
                  <c:v>45.494505494505496</c:v>
                </c:pt>
                <c:pt idx="566">
                  <c:v>45.549450549450547</c:v>
                </c:pt>
                <c:pt idx="567">
                  <c:v>45.549450549450547</c:v>
                </c:pt>
                <c:pt idx="568">
                  <c:v>45.604395604395606</c:v>
                </c:pt>
                <c:pt idx="569">
                  <c:v>45.604395604395606</c:v>
                </c:pt>
                <c:pt idx="570">
                  <c:v>45.659340659340657</c:v>
                </c:pt>
                <c:pt idx="571">
                  <c:v>45.659340659340657</c:v>
                </c:pt>
                <c:pt idx="572">
                  <c:v>45.714285714285715</c:v>
                </c:pt>
                <c:pt idx="573">
                  <c:v>45.714285714285715</c:v>
                </c:pt>
                <c:pt idx="574">
                  <c:v>45.769230769230766</c:v>
                </c:pt>
                <c:pt idx="575">
                  <c:v>45.769230769230766</c:v>
                </c:pt>
                <c:pt idx="576">
                  <c:v>45.824175824175825</c:v>
                </c:pt>
                <c:pt idx="577">
                  <c:v>45.824175824175825</c:v>
                </c:pt>
                <c:pt idx="578">
                  <c:v>45.879120879120876</c:v>
                </c:pt>
                <c:pt idx="579">
                  <c:v>45.879120879120876</c:v>
                </c:pt>
                <c:pt idx="580">
                  <c:v>45.934065934065934</c:v>
                </c:pt>
                <c:pt idx="581">
                  <c:v>45.934065934065934</c:v>
                </c:pt>
                <c:pt idx="582">
                  <c:v>45.989010989010993</c:v>
                </c:pt>
                <c:pt idx="583">
                  <c:v>45.989010989010993</c:v>
                </c:pt>
                <c:pt idx="584">
                  <c:v>46.043956043956044</c:v>
                </c:pt>
                <c:pt idx="585">
                  <c:v>46.043956043956044</c:v>
                </c:pt>
                <c:pt idx="586">
                  <c:v>46.098901098901095</c:v>
                </c:pt>
                <c:pt idx="587">
                  <c:v>46.098901098901095</c:v>
                </c:pt>
                <c:pt idx="588">
                  <c:v>46.153846153846153</c:v>
                </c:pt>
                <c:pt idx="589">
                  <c:v>46.153846153846153</c:v>
                </c:pt>
                <c:pt idx="590">
                  <c:v>46.208791208791212</c:v>
                </c:pt>
                <c:pt idx="591">
                  <c:v>46.208791208791212</c:v>
                </c:pt>
                <c:pt idx="592">
                  <c:v>46.263736263736263</c:v>
                </c:pt>
                <c:pt idx="593">
                  <c:v>46.263736263736263</c:v>
                </c:pt>
                <c:pt idx="594">
                  <c:v>46.318681318681321</c:v>
                </c:pt>
                <c:pt idx="595">
                  <c:v>46.318681318681321</c:v>
                </c:pt>
                <c:pt idx="596">
                  <c:v>46.373626373626372</c:v>
                </c:pt>
                <c:pt idx="597">
                  <c:v>46.373626373626372</c:v>
                </c:pt>
                <c:pt idx="598">
                  <c:v>46.428571428571431</c:v>
                </c:pt>
                <c:pt idx="599">
                  <c:v>46.428571428571431</c:v>
                </c:pt>
                <c:pt idx="600">
                  <c:v>46.483516483516482</c:v>
                </c:pt>
                <c:pt idx="601">
                  <c:v>46.483516483516482</c:v>
                </c:pt>
                <c:pt idx="602">
                  <c:v>46.53846153846154</c:v>
                </c:pt>
                <c:pt idx="603">
                  <c:v>46.53846153846154</c:v>
                </c:pt>
                <c:pt idx="604">
                  <c:v>46.593406593406591</c:v>
                </c:pt>
                <c:pt idx="605">
                  <c:v>46.593406593406591</c:v>
                </c:pt>
                <c:pt idx="606">
                  <c:v>46.64835164835165</c:v>
                </c:pt>
                <c:pt idx="607">
                  <c:v>46.64835164835165</c:v>
                </c:pt>
                <c:pt idx="608">
                  <c:v>46.703296703296701</c:v>
                </c:pt>
                <c:pt idx="609">
                  <c:v>46.703296703296701</c:v>
                </c:pt>
                <c:pt idx="610">
                  <c:v>46.758241758241759</c:v>
                </c:pt>
                <c:pt idx="611">
                  <c:v>46.758241758241759</c:v>
                </c:pt>
                <c:pt idx="612">
                  <c:v>46.81318681318681</c:v>
                </c:pt>
                <c:pt idx="613">
                  <c:v>46.81318681318681</c:v>
                </c:pt>
                <c:pt idx="614">
                  <c:v>46.868131868131869</c:v>
                </c:pt>
                <c:pt idx="615">
                  <c:v>46.868131868131869</c:v>
                </c:pt>
                <c:pt idx="616">
                  <c:v>46.92307692307692</c:v>
                </c:pt>
                <c:pt idx="617">
                  <c:v>46.92307692307692</c:v>
                </c:pt>
                <c:pt idx="618">
                  <c:v>46.978021978021978</c:v>
                </c:pt>
                <c:pt idx="619">
                  <c:v>46.978021978021978</c:v>
                </c:pt>
                <c:pt idx="620">
                  <c:v>47.032967032967036</c:v>
                </c:pt>
                <c:pt idx="621">
                  <c:v>47.032967032967036</c:v>
                </c:pt>
                <c:pt idx="622">
                  <c:v>47.087912087912088</c:v>
                </c:pt>
                <c:pt idx="623">
                  <c:v>47.087912087912088</c:v>
                </c:pt>
                <c:pt idx="624">
                  <c:v>47.142857142857146</c:v>
                </c:pt>
                <c:pt idx="625">
                  <c:v>47.142857142857146</c:v>
                </c:pt>
                <c:pt idx="626">
                  <c:v>47.197802197802197</c:v>
                </c:pt>
                <c:pt idx="627">
                  <c:v>47.197802197802197</c:v>
                </c:pt>
                <c:pt idx="628">
                  <c:v>47.252747252747255</c:v>
                </c:pt>
                <c:pt idx="629">
                  <c:v>47.252747252747255</c:v>
                </c:pt>
                <c:pt idx="630">
                  <c:v>47.307692307692307</c:v>
                </c:pt>
                <c:pt idx="631">
                  <c:v>47.307692307692307</c:v>
                </c:pt>
                <c:pt idx="632">
                  <c:v>47.362637362637365</c:v>
                </c:pt>
                <c:pt idx="633">
                  <c:v>47.362637362637365</c:v>
                </c:pt>
                <c:pt idx="634">
                  <c:v>47.417582417582416</c:v>
                </c:pt>
                <c:pt idx="635">
                  <c:v>47.417582417582416</c:v>
                </c:pt>
                <c:pt idx="636">
                  <c:v>47.472527472527474</c:v>
                </c:pt>
                <c:pt idx="637">
                  <c:v>47.472527472527474</c:v>
                </c:pt>
                <c:pt idx="638">
                  <c:v>47.527472527472526</c:v>
                </c:pt>
                <c:pt idx="639">
                  <c:v>47.527472527472526</c:v>
                </c:pt>
                <c:pt idx="640">
                  <c:v>47.582417582417584</c:v>
                </c:pt>
                <c:pt idx="641">
                  <c:v>47.582417582417584</c:v>
                </c:pt>
                <c:pt idx="642">
                  <c:v>47.637362637362635</c:v>
                </c:pt>
                <c:pt idx="643">
                  <c:v>47.637362637362635</c:v>
                </c:pt>
                <c:pt idx="644">
                  <c:v>47.692307692307693</c:v>
                </c:pt>
                <c:pt idx="645">
                  <c:v>47.692307692307693</c:v>
                </c:pt>
                <c:pt idx="646">
                  <c:v>47.747252747252745</c:v>
                </c:pt>
                <c:pt idx="647">
                  <c:v>47.747252747252745</c:v>
                </c:pt>
                <c:pt idx="648">
                  <c:v>47.802197802197803</c:v>
                </c:pt>
                <c:pt idx="649">
                  <c:v>47.802197802197803</c:v>
                </c:pt>
                <c:pt idx="650">
                  <c:v>47.857142857142854</c:v>
                </c:pt>
                <c:pt idx="651">
                  <c:v>47.857142857142854</c:v>
                </c:pt>
                <c:pt idx="652">
                  <c:v>47.912087912087912</c:v>
                </c:pt>
                <c:pt idx="653">
                  <c:v>47.912087912087912</c:v>
                </c:pt>
                <c:pt idx="654">
                  <c:v>47.967032967032964</c:v>
                </c:pt>
                <c:pt idx="655">
                  <c:v>47.967032967032964</c:v>
                </c:pt>
                <c:pt idx="656">
                  <c:v>48.021978021978022</c:v>
                </c:pt>
                <c:pt idx="657">
                  <c:v>48.021978021978022</c:v>
                </c:pt>
                <c:pt idx="658">
                  <c:v>48.07692307692308</c:v>
                </c:pt>
                <c:pt idx="659">
                  <c:v>48.07692307692308</c:v>
                </c:pt>
                <c:pt idx="660">
                  <c:v>48.131868131868131</c:v>
                </c:pt>
                <c:pt idx="661">
                  <c:v>48.131868131868131</c:v>
                </c:pt>
                <c:pt idx="662">
                  <c:v>48.186813186813183</c:v>
                </c:pt>
                <c:pt idx="663">
                  <c:v>48.186813186813183</c:v>
                </c:pt>
                <c:pt idx="664">
                  <c:v>48.241758241758241</c:v>
                </c:pt>
                <c:pt idx="665">
                  <c:v>48.241758241758241</c:v>
                </c:pt>
                <c:pt idx="666">
                  <c:v>48.296703296703299</c:v>
                </c:pt>
                <c:pt idx="667">
                  <c:v>48.296703296703299</c:v>
                </c:pt>
                <c:pt idx="668">
                  <c:v>48.35164835164835</c:v>
                </c:pt>
                <c:pt idx="669">
                  <c:v>48.35164835164835</c:v>
                </c:pt>
                <c:pt idx="670">
                  <c:v>48.406593406593409</c:v>
                </c:pt>
                <c:pt idx="671">
                  <c:v>48.406593406593409</c:v>
                </c:pt>
                <c:pt idx="672">
                  <c:v>48.46153846153846</c:v>
                </c:pt>
                <c:pt idx="673">
                  <c:v>48.46153846153846</c:v>
                </c:pt>
                <c:pt idx="674">
                  <c:v>48.516483516483518</c:v>
                </c:pt>
                <c:pt idx="675">
                  <c:v>48.516483516483518</c:v>
                </c:pt>
                <c:pt idx="676">
                  <c:v>48.571428571428569</c:v>
                </c:pt>
                <c:pt idx="677">
                  <c:v>48.571428571428569</c:v>
                </c:pt>
                <c:pt idx="678">
                  <c:v>48.626373626373628</c:v>
                </c:pt>
                <c:pt idx="679">
                  <c:v>48.626373626373628</c:v>
                </c:pt>
                <c:pt idx="680">
                  <c:v>48.681318681318679</c:v>
                </c:pt>
                <c:pt idx="681">
                  <c:v>48.681318681318679</c:v>
                </c:pt>
                <c:pt idx="682">
                  <c:v>48.736263736263737</c:v>
                </c:pt>
                <c:pt idx="683">
                  <c:v>48.736263736263737</c:v>
                </c:pt>
                <c:pt idx="684">
                  <c:v>48.791208791208788</c:v>
                </c:pt>
                <c:pt idx="685">
                  <c:v>48.791208791208788</c:v>
                </c:pt>
                <c:pt idx="686">
                  <c:v>48.846153846153847</c:v>
                </c:pt>
                <c:pt idx="687">
                  <c:v>48.846153846153847</c:v>
                </c:pt>
                <c:pt idx="688">
                  <c:v>48.901098901098905</c:v>
                </c:pt>
                <c:pt idx="689">
                  <c:v>48.901098901098905</c:v>
                </c:pt>
                <c:pt idx="690">
                  <c:v>48.956043956043956</c:v>
                </c:pt>
                <c:pt idx="691">
                  <c:v>48.956043956043956</c:v>
                </c:pt>
                <c:pt idx="692">
                  <c:v>49.010989010989007</c:v>
                </c:pt>
                <c:pt idx="693">
                  <c:v>49.010989010989007</c:v>
                </c:pt>
                <c:pt idx="694">
                  <c:v>49.065934065934066</c:v>
                </c:pt>
                <c:pt idx="695">
                  <c:v>49.065934065934066</c:v>
                </c:pt>
                <c:pt idx="696">
                  <c:v>49.120879120879124</c:v>
                </c:pt>
                <c:pt idx="697">
                  <c:v>49.120879120879124</c:v>
                </c:pt>
                <c:pt idx="698">
                  <c:v>49.175824175824175</c:v>
                </c:pt>
                <c:pt idx="699">
                  <c:v>49.175824175824175</c:v>
                </c:pt>
                <c:pt idx="700">
                  <c:v>49.230769230769226</c:v>
                </c:pt>
                <c:pt idx="701">
                  <c:v>49.230769230769226</c:v>
                </c:pt>
                <c:pt idx="702">
                  <c:v>49.285714285714285</c:v>
                </c:pt>
                <c:pt idx="703">
                  <c:v>49.285714285714285</c:v>
                </c:pt>
                <c:pt idx="704">
                  <c:v>49.340659340659343</c:v>
                </c:pt>
                <c:pt idx="705">
                  <c:v>49.340659340659343</c:v>
                </c:pt>
                <c:pt idx="706">
                  <c:v>49.395604395604394</c:v>
                </c:pt>
                <c:pt idx="707">
                  <c:v>49.395604395604394</c:v>
                </c:pt>
                <c:pt idx="708">
                  <c:v>49.450549450549453</c:v>
                </c:pt>
                <c:pt idx="709">
                  <c:v>49.450549450549453</c:v>
                </c:pt>
                <c:pt idx="710">
                  <c:v>49.505494505494504</c:v>
                </c:pt>
                <c:pt idx="711">
                  <c:v>49.505494505494504</c:v>
                </c:pt>
                <c:pt idx="712">
                  <c:v>49.560439560439562</c:v>
                </c:pt>
                <c:pt idx="713">
                  <c:v>49.560439560439562</c:v>
                </c:pt>
                <c:pt idx="714">
                  <c:v>49.615384615384613</c:v>
                </c:pt>
                <c:pt idx="715">
                  <c:v>49.615384615384613</c:v>
                </c:pt>
                <c:pt idx="716">
                  <c:v>49.670329670329672</c:v>
                </c:pt>
                <c:pt idx="717">
                  <c:v>49.670329670329672</c:v>
                </c:pt>
                <c:pt idx="718">
                  <c:v>49.725274725274723</c:v>
                </c:pt>
                <c:pt idx="719">
                  <c:v>49.725274725274723</c:v>
                </c:pt>
                <c:pt idx="720">
                  <c:v>49.780219780219781</c:v>
                </c:pt>
                <c:pt idx="721">
                  <c:v>49.780219780219781</c:v>
                </c:pt>
                <c:pt idx="722">
                  <c:v>49.835164835164832</c:v>
                </c:pt>
                <c:pt idx="723">
                  <c:v>49.835164835164832</c:v>
                </c:pt>
                <c:pt idx="724">
                  <c:v>49.890109890109891</c:v>
                </c:pt>
                <c:pt idx="725">
                  <c:v>49.890109890109891</c:v>
                </c:pt>
                <c:pt idx="726">
                  <c:v>49.945054945054949</c:v>
                </c:pt>
                <c:pt idx="727">
                  <c:v>49.945054945054949</c:v>
                </c:pt>
                <c:pt idx="728">
                  <c:v>50</c:v>
                </c:pt>
                <c:pt idx="729">
                  <c:v>50</c:v>
                </c:pt>
                <c:pt idx="730">
                  <c:v>50.054945054945058</c:v>
                </c:pt>
                <c:pt idx="731">
                  <c:v>50.054945054945058</c:v>
                </c:pt>
                <c:pt idx="732">
                  <c:v>50.109890109890109</c:v>
                </c:pt>
                <c:pt idx="733">
                  <c:v>50.109890109890109</c:v>
                </c:pt>
                <c:pt idx="734">
                  <c:v>50.164835164835168</c:v>
                </c:pt>
                <c:pt idx="735">
                  <c:v>50.164835164835168</c:v>
                </c:pt>
                <c:pt idx="736">
                  <c:v>50.219780219780219</c:v>
                </c:pt>
                <c:pt idx="737">
                  <c:v>50.219780219780219</c:v>
                </c:pt>
                <c:pt idx="738">
                  <c:v>50.274725274725277</c:v>
                </c:pt>
                <c:pt idx="739">
                  <c:v>50.274725274725277</c:v>
                </c:pt>
                <c:pt idx="740">
                  <c:v>50.329670329670328</c:v>
                </c:pt>
                <c:pt idx="741">
                  <c:v>50.329670329670328</c:v>
                </c:pt>
                <c:pt idx="742">
                  <c:v>50.384615384615387</c:v>
                </c:pt>
                <c:pt idx="743">
                  <c:v>50.384615384615387</c:v>
                </c:pt>
                <c:pt idx="744">
                  <c:v>50.439560439560438</c:v>
                </c:pt>
                <c:pt idx="745">
                  <c:v>50.439560439560438</c:v>
                </c:pt>
                <c:pt idx="746">
                  <c:v>50.494505494505496</c:v>
                </c:pt>
                <c:pt idx="747">
                  <c:v>50.494505494505496</c:v>
                </c:pt>
                <c:pt idx="748">
                  <c:v>50.549450549450547</c:v>
                </c:pt>
                <c:pt idx="749">
                  <c:v>50.549450549450547</c:v>
                </c:pt>
                <c:pt idx="750">
                  <c:v>50.604395604395606</c:v>
                </c:pt>
                <c:pt idx="751">
                  <c:v>50.604395604395606</c:v>
                </c:pt>
                <c:pt idx="752">
                  <c:v>50.659340659340657</c:v>
                </c:pt>
                <c:pt idx="753">
                  <c:v>50.659340659340657</c:v>
                </c:pt>
                <c:pt idx="754">
                  <c:v>50.714285714285715</c:v>
                </c:pt>
                <c:pt idx="755">
                  <c:v>50.714285714285715</c:v>
                </c:pt>
                <c:pt idx="756">
                  <c:v>50.769230769230766</c:v>
                </c:pt>
                <c:pt idx="757">
                  <c:v>50.769230769230766</c:v>
                </c:pt>
                <c:pt idx="758">
                  <c:v>50.824175824175825</c:v>
                </c:pt>
                <c:pt idx="759">
                  <c:v>50.824175824175825</c:v>
                </c:pt>
                <c:pt idx="760">
                  <c:v>50.879120879120876</c:v>
                </c:pt>
                <c:pt idx="761">
                  <c:v>50.879120879120876</c:v>
                </c:pt>
                <c:pt idx="762">
                  <c:v>50.934065934065934</c:v>
                </c:pt>
                <c:pt idx="763">
                  <c:v>50.934065934065934</c:v>
                </c:pt>
                <c:pt idx="764">
                  <c:v>50.989010989010993</c:v>
                </c:pt>
                <c:pt idx="765">
                  <c:v>50.989010989010993</c:v>
                </c:pt>
                <c:pt idx="766">
                  <c:v>51.043956043956044</c:v>
                </c:pt>
                <c:pt idx="767">
                  <c:v>51.043956043956044</c:v>
                </c:pt>
                <c:pt idx="768">
                  <c:v>51.098901098901102</c:v>
                </c:pt>
                <c:pt idx="769">
                  <c:v>51.098901098901102</c:v>
                </c:pt>
                <c:pt idx="770">
                  <c:v>51.153846153846153</c:v>
                </c:pt>
                <c:pt idx="771">
                  <c:v>51.153846153846153</c:v>
                </c:pt>
                <c:pt idx="772">
                  <c:v>51.208791208791212</c:v>
                </c:pt>
                <c:pt idx="773">
                  <c:v>51.208791208791212</c:v>
                </c:pt>
                <c:pt idx="774">
                  <c:v>51.263736263736263</c:v>
                </c:pt>
                <c:pt idx="775">
                  <c:v>51.263736263736263</c:v>
                </c:pt>
                <c:pt idx="776">
                  <c:v>51.318681318681321</c:v>
                </c:pt>
                <c:pt idx="777">
                  <c:v>51.318681318681321</c:v>
                </c:pt>
                <c:pt idx="778">
                  <c:v>51.373626373626372</c:v>
                </c:pt>
                <c:pt idx="779">
                  <c:v>51.373626373626372</c:v>
                </c:pt>
                <c:pt idx="780">
                  <c:v>51.428571428571431</c:v>
                </c:pt>
                <c:pt idx="781">
                  <c:v>51.428571428571431</c:v>
                </c:pt>
                <c:pt idx="782">
                  <c:v>51.483516483516482</c:v>
                </c:pt>
                <c:pt idx="783">
                  <c:v>51.483516483516482</c:v>
                </c:pt>
                <c:pt idx="784">
                  <c:v>51.53846153846154</c:v>
                </c:pt>
                <c:pt idx="785">
                  <c:v>51.53846153846154</c:v>
                </c:pt>
                <c:pt idx="786">
                  <c:v>51.593406593406591</c:v>
                </c:pt>
                <c:pt idx="787">
                  <c:v>51.593406593406591</c:v>
                </c:pt>
                <c:pt idx="788">
                  <c:v>51.64835164835165</c:v>
                </c:pt>
                <c:pt idx="789">
                  <c:v>51.64835164835165</c:v>
                </c:pt>
                <c:pt idx="790">
                  <c:v>51.703296703296701</c:v>
                </c:pt>
                <c:pt idx="791">
                  <c:v>51.703296703296701</c:v>
                </c:pt>
                <c:pt idx="792">
                  <c:v>51.758241758241759</c:v>
                </c:pt>
                <c:pt idx="793">
                  <c:v>51.758241758241759</c:v>
                </c:pt>
                <c:pt idx="794">
                  <c:v>51.81318681318681</c:v>
                </c:pt>
                <c:pt idx="795">
                  <c:v>51.81318681318681</c:v>
                </c:pt>
                <c:pt idx="796">
                  <c:v>51.868131868131869</c:v>
                </c:pt>
                <c:pt idx="797">
                  <c:v>51.868131868131869</c:v>
                </c:pt>
                <c:pt idx="798">
                  <c:v>51.92307692307692</c:v>
                </c:pt>
                <c:pt idx="799">
                  <c:v>51.92307692307692</c:v>
                </c:pt>
                <c:pt idx="800">
                  <c:v>51.978021978021978</c:v>
                </c:pt>
                <c:pt idx="801">
                  <c:v>51.978021978021978</c:v>
                </c:pt>
                <c:pt idx="802">
                  <c:v>52.032967032967036</c:v>
                </c:pt>
                <c:pt idx="803">
                  <c:v>52.032967032967036</c:v>
                </c:pt>
                <c:pt idx="804">
                  <c:v>52.087912087912088</c:v>
                </c:pt>
                <c:pt idx="805">
                  <c:v>52.087912087912088</c:v>
                </c:pt>
                <c:pt idx="806">
                  <c:v>52.142857142857146</c:v>
                </c:pt>
                <c:pt idx="807">
                  <c:v>52.142857142857146</c:v>
                </c:pt>
                <c:pt idx="808">
                  <c:v>52.197802197802197</c:v>
                </c:pt>
                <c:pt idx="809">
                  <c:v>52.197802197802197</c:v>
                </c:pt>
                <c:pt idx="810">
                  <c:v>52.252747252747255</c:v>
                </c:pt>
                <c:pt idx="811">
                  <c:v>52.252747252747255</c:v>
                </c:pt>
                <c:pt idx="812">
                  <c:v>52.307692307692307</c:v>
                </c:pt>
                <c:pt idx="813">
                  <c:v>52.307692307692307</c:v>
                </c:pt>
                <c:pt idx="814">
                  <c:v>52.362637362637365</c:v>
                </c:pt>
                <c:pt idx="815">
                  <c:v>52.362637362637365</c:v>
                </c:pt>
                <c:pt idx="816">
                  <c:v>52.417582417582416</c:v>
                </c:pt>
                <c:pt idx="817">
                  <c:v>52.417582417582416</c:v>
                </c:pt>
                <c:pt idx="818">
                  <c:v>52.472527472527474</c:v>
                </c:pt>
                <c:pt idx="819">
                  <c:v>52.472527472527474</c:v>
                </c:pt>
                <c:pt idx="820">
                  <c:v>52.527472527472526</c:v>
                </c:pt>
                <c:pt idx="821">
                  <c:v>52.527472527472526</c:v>
                </c:pt>
                <c:pt idx="822">
                  <c:v>52.582417582417584</c:v>
                </c:pt>
                <c:pt idx="823">
                  <c:v>52.582417582417584</c:v>
                </c:pt>
                <c:pt idx="824">
                  <c:v>52.637362637362635</c:v>
                </c:pt>
                <c:pt idx="825">
                  <c:v>52.637362637362635</c:v>
                </c:pt>
                <c:pt idx="826">
                  <c:v>52.692307692307693</c:v>
                </c:pt>
                <c:pt idx="827">
                  <c:v>52.692307692307693</c:v>
                </c:pt>
                <c:pt idx="828">
                  <c:v>52.747252747252745</c:v>
                </c:pt>
                <c:pt idx="829">
                  <c:v>52.747252747252745</c:v>
                </c:pt>
                <c:pt idx="830">
                  <c:v>52.802197802197803</c:v>
                </c:pt>
                <c:pt idx="831">
                  <c:v>52.802197802197803</c:v>
                </c:pt>
                <c:pt idx="832">
                  <c:v>52.857142857142854</c:v>
                </c:pt>
                <c:pt idx="833">
                  <c:v>52.857142857142854</c:v>
                </c:pt>
                <c:pt idx="834">
                  <c:v>52.912087912087912</c:v>
                </c:pt>
                <c:pt idx="835">
                  <c:v>52.912087912087912</c:v>
                </c:pt>
                <c:pt idx="836">
                  <c:v>52.967032967032964</c:v>
                </c:pt>
                <c:pt idx="837">
                  <c:v>52.967032967032964</c:v>
                </c:pt>
                <c:pt idx="838">
                  <c:v>53.021978021978022</c:v>
                </c:pt>
                <c:pt idx="839">
                  <c:v>53.021978021978022</c:v>
                </c:pt>
                <c:pt idx="840">
                  <c:v>53.07692307692308</c:v>
                </c:pt>
                <c:pt idx="841">
                  <c:v>53.07692307692308</c:v>
                </c:pt>
                <c:pt idx="842">
                  <c:v>53.131868131868131</c:v>
                </c:pt>
                <c:pt idx="843">
                  <c:v>53.131868131868131</c:v>
                </c:pt>
                <c:pt idx="844">
                  <c:v>53.18681318681319</c:v>
                </c:pt>
                <c:pt idx="845">
                  <c:v>53.18681318681319</c:v>
                </c:pt>
                <c:pt idx="846">
                  <c:v>53.241758241758241</c:v>
                </c:pt>
                <c:pt idx="847">
                  <c:v>53.241758241758241</c:v>
                </c:pt>
                <c:pt idx="848">
                  <c:v>53.296703296703299</c:v>
                </c:pt>
                <c:pt idx="849">
                  <c:v>53.296703296703299</c:v>
                </c:pt>
                <c:pt idx="850">
                  <c:v>53.35164835164835</c:v>
                </c:pt>
                <c:pt idx="851">
                  <c:v>53.35164835164835</c:v>
                </c:pt>
                <c:pt idx="852">
                  <c:v>53.406593406593409</c:v>
                </c:pt>
                <c:pt idx="853">
                  <c:v>53.406593406593409</c:v>
                </c:pt>
                <c:pt idx="854">
                  <c:v>53.46153846153846</c:v>
                </c:pt>
                <c:pt idx="855">
                  <c:v>53.46153846153846</c:v>
                </c:pt>
                <c:pt idx="856">
                  <c:v>53.516483516483518</c:v>
                </c:pt>
                <c:pt idx="857">
                  <c:v>53.516483516483518</c:v>
                </c:pt>
                <c:pt idx="858">
                  <c:v>53.571428571428569</c:v>
                </c:pt>
                <c:pt idx="859">
                  <c:v>53.571428571428569</c:v>
                </c:pt>
                <c:pt idx="860">
                  <c:v>53.626373626373628</c:v>
                </c:pt>
                <c:pt idx="861">
                  <c:v>53.626373626373628</c:v>
                </c:pt>
                <c:pt idx="862">
                  <c:v>53.681318681318679</c:v>
                </c:pt>
                <c:pt idx="863">
                  <c:v>53.681318681318679</c:v>
                </c:pt>
                <c:pt idx="864">
                  <c:v>53.736263736263737</c:v>
                </c:pt>
                <c:pt idx="865">
                  <c:v>53.736263736263737</c:v>
                </c:pt>
                <c:pt idx="866">
                  <c:v>53.791208791208788</c:v>
                </c:pt>
                <c:pt idx="867">
                  <c:v>53.791208791208788</c:v>
                </c:pt>
                <c:pt idx="868">
                  <c:v>53.846153846153847</c:v>
                </c:pt>
                <c:pt idx="869">
                  <c:v>53.846153846153847</c:v>
                </c:pt>
                <c:pt idx="870">
                  <c:v>53.901098901098898</c:v>
                </c:pt>
                <c:pt idx="871">
                  <c:v>53.901098901098898</c:v>
                </c:pt>
                <c:pt idx="872">
                  <c:v>53.956043956043956</c:v>
                </c:pt>
                <c:pt idx="873">
                  <c:v>53.956043956043956</c:v>
                </c:pt>
                <c:pt idx="874">
                  <c:v>54.010989010989007</c:v>
                </c:pt>
                <c:pt idx="875">
                  <c:v>54.010989010989007</c:v>
                </c:pt>
                <c:pt idx="876">
                  <c:v>54.065934065934066</c:v>
                </c:pt>
                <c:pt idx="877">
                  <c:v>54.065934065934066</c:v>
                </c:pt>
                <c:pt idx="878">
                  <c:v>54.120879120879124</c:v>
                </c:pt>
                <c:pt idx="879">
                  <c:v>54.120879120879124</c:v>
                </c:pt>
                <c:pt idx="880">
                  <c:v>54.175824175824175</c:v>
                </c:pt>
                <c:pt idx="881">
                  <c:v>54.175824175824175</c:v>
                </c:pt>
                <c:pt idx="882">
                  <c:v>54.230769230769234</c:v>
                </c:pt>
                <c:pt idx="883">
                  <c:v>54.230769230769234</c:v>
                </c:pt>
                <c:pt idx="884">
                  <c:v>54.285714285714285</c:v>
                </c:pt>
                <c:pt idx="885">
                  <c:v>54.285714285714285</c:v>
                </c:pt>
                <c:pt idx="886">
                  <c:v>54.340659340659343</c:v>
                </c:pt>
                <c:pt idx="887">
                  <c:v>54.340659340659343</c:v>
                </c:pt>
                <c:pt idx="888">
                  <c:v>54.395604395604394</c:v>
                </c:pt>
                <c:pt idx="889">
                  <c:v>54.395604395604394</c:v>
                </c:pt>
                <c:pt idx="890">
                  <c:v>54.450549450549453</c:v>
                </c:pt>
                <c:pt idx="891">
                  <c:v>54.450549450549453</c:v>
                </c:pt>
                <c:pt idx="892">
                  <c:v>54.505494505494504</c:v>
                </c:pt>
                <c:pt idx="893">
                  <c:v>54.505494505494504</c:v>
                </c:pt>
                <c:pt idx="894">
                  <c:v>54.560439560439562</c:v>
                </c:pt>
                <c:pt idx="895">
                  <c:v>54.560439560439562</c:v>
                </c:pt>
                <c:pt idx="896">
                  <c:v>54.615384615384613</c:v>
                </c:pt>
                <c:pt idx="897">
                  <c:v>54.615384615384613</c:v>
                </c:pt>
                <c:pt idx="898">
                  <c:v>54.670329670329672</c:v>
                </c:pt>
                <c:pt idx="899">
                  <c:v>54.670329670329672</c:v>
                </c:pt>
                <c:pt idx="900">
                  <c:v>54.725274725274723</c:v>
                </c:pt>
                <c:pt idx="901">
                  <c:v>54.725274725274723</c:v>
                </c:pt>
                <c:pt idx="902">
                  <c:v>54.780219780219781</c:v>
                </c:pt>
                <c:pt idx="903">
                  <c:v>54.780219780219781</c:v>
                </c:pt>
                <c:pt idx="904">
                  <c:v>54.835164835164832</c:v>
                </c:pt>
                <c:pt idx="905">
                  <c:v>54.835164835164832</c:v>
                </c:pt>
                <c:pt idx="906">
                  <c:v>54.890109890109891</c:v>
                </c:pt>
                <c:pt idx="907">
                  <c:v>54.890109890109891</c:v>
                </c:pt>
                <c:pt idx="908">
                  <c:v>54.945054945054949</c:v>
                </c:pt>
                <c:pt idx="909">
                  <c:v>54.945054945054949</c:v>
                </c:pt>
                <c:pt idx="910">
                  <c:v>55</c:v>
                </c:pt>
                <c:pt idx="911">
                  <c:v>55</c:v>
                </c:pt>
                <c:pt idx="912">
                  <c:v>55.054945054945051</c:v>
                </c:pt>
                <c:pt idx="913">
                  <c:v>55.054945054945051</c:v>
                </c:pt>
                <c:pt idx="914">
                  <c:v>55.109890109890109</c:v>
                </c:pt>
                <c:pt idx="915">
                  <c:v>55.109890109890109</c:v>
                </c:pt>
                <c:pt idx="916">
                  <c:v>55.164835164835168</c:v>
                </c:pt>
                <c:pt idx="917">
                  <c:v>55.164835164835168</c:v>
                </c:pt>
                <c:pt idx="918">
                  <c:v>55.219780219780219</c:v>
                </c:pt>
                <c:pt idx="919">
                  <c:v>55.219780219780219</c:v>
                </c:pt>
                <c:pt idx="920">
                  <c:v>55.274725274725277</c:v>
                </c:pt>
                <c:pt idx="921">
                  <c:v>55.274725274725277</c:v>
                </c:pt>
                <c:pt idx="922">
                  <c:v>55.329670329670328</c:v>
                </c:pt>
                <c:pt idx="923">
                  <c:v>55.329670329670328</c:v>
                </c:pt>
                <c:pt idx="924">
                  <c:v>55.384615384615387</c:v>
                </c:pt>
                <c:pt idx="925">
                  <c:v>55.384615384615387</c:v>
                </c:pt>
                <c:pt idx="926">
                  <c:v>55.439560439560438</c:v>
                </c:pt>
                <c:pt idx="927">
                  <c:v>55.439560439560438</c:v>
                </c:pt>
                <c:pt idx="928">
                  <c:v>55.494505494505496</c:v>
                </c:pt>
                <c:pt idx="929">
                  <c:v>55.494505494505496</c:v>
                </c:pt>
                <c:pt idx="930">
                  <c:v>55.549450549450547</c:v>
                </c:pt>
                <c:pt idx="931">
                  <c:v>55.549450549450547</c:v>
                </c:pt>
                <c:pt idx="932">
                  <c:v>55.604395604395606</c:v>
                </c:pt>
                <c:pt idx="933">
                  <c:v>55.604395604395606</c:v>
                </c:pt>
                <c:pt idx="934">
                  <c:v>55.659340659340657</c:v>
                </c:pt>
                <c:pt idx="935">
                  <c:v>55.659340659340657</c:v>
                </c:pt>
                <c:pt idx="936">
                  <c:v>55.714285714285715</c:v>
                </c:pt>
                <c:pt idx="937">
                  <c:v>55.714285714285715</c:v>
                </c:pt>
                <c:pt idx="938">
                  <c:v>55.769230769230766</c:v>
                </c:pt>
                <c:pt idx="939">
                  <c:v>55.769230769230766</c:v>
                </c:pt>
                <c:pt idx="940">
                  <c:v>55.824175824175825</c:v>
                </c:pt>
                <c:pt idx="941">
                  <c:v>55.824175824175825</c:v>
                </c:pt>
                <c:pt idx="942">
                  <c:v>55.879120879120876</c:v>
                </c:pt>
                <c:pt idx="943">
                  <c:v>55.879120879120876</c:v>
                </c:pt>
                <c:pt idx="944">
                  <c:v>55.934065934065934</c:v>
                </c:pt>
                <c:pt idx="945">
                  <c:v>55.934065934065934</c:v>
                </c:pt>
                <c:pt idx="946">
                  <c:v>55.989010989010993</c:v>
                </c:pt>
                <c:pt idx="947">
                  <c:v>55.989010989010993</c:v>
                </c:pt>
                <c:pt idx="948">
                  <c:v>56.043956043956044</c:v>
                </c:pt>
                <c:pt idx="949">
                  <c:v>56.043956043956044</c:v>
                </c:pt>
                <c:pt idx="950">
                  <c:v>56.098901098901095</c:v>
                </c:pt>
                <c:pt idx="951">
                  <c:v>56.098901098901095</c:v>
                </c:pt>
                <c:pt idx="952">
                  <c:v>56.153846153846153</c:v>
                </c:pt>
                <c:pt idx="953">
                  <c:v>56.153846153846153</c:v>
                </c:pt>
                <c:pt idx="954">
                  <c:v>56.208791208791212</c:v>
                </c:pt>
                <c:pt idx="955">
                  <c:v>56.208791208791212</c:v>
                </c:pt>
                <c:pt idx="956">
                  <c:v>56.263736263736263</c:v>
                </c:pt>
                <c:pt idx="957">
                  <c:v>56.263736263736263</c:v>
                </c:pt>
                <c:pt idx="958">
                  <c:v>56.318681318681321</c:v>
                </c:pt>
                <c:pt idx="959">
                  <c:v>56.318681318681321</c:v>
                </c:pt>
                <c:pt idx="960">
                  <c:v>56.373626373626372</c:v>
                </c:pt>
                <c:pt idx="961">
                  <c:v>56.373626373626372</c:v>
                </c:pt>
                <c:pt idx="962">
                  <c:v>56.428571428571431</c:v>
                </c:pt>
                <c:pt idx="963">
                  <c:v>56.428571428571431</c:v>
                </c:pt>
                <c:pt idx="964">
                  <c:v>56.483516483516482</c:v>
                </c:pt>
                <c:pt idx="965">
                  <c:v>56.483516483516482</c:v>
                </c:pt>
                <c:pt idx="966">
                  <c:v>56.53846153846154</c:v>
                </c:pt>
                <c:pt idx="967">
                  <c:v>56.53846153846154</c:v>
                </c:pt>
                <c:pt idx="968">
                  <c:v>56.593406593406591</c:v>
                </c:pt>
                <c:pt idx="969">
                  <c:v>56.593406593406591</c:v>
                </c:pt>
                <c:pt idx="970">
                  <c:v>56.64835164835165</c:v>
                </c:pt>
                <c:pt idx="971">
                  <c:v>56.64835164835165</c:v>
                </c:pt>
                <c:pt idx="972">
                  <c:v>56.703296703296701</c:v>
                </c:pt>
                <c:pt idx="973">
                  <c:v>56.703296703296701</c:v>
                </c:pt>
                <c:pt idx="974">
                  <c:v>56.758241758241759</c:v>
                </c:pt>
                <c:pt idx="975">
                  <c:v>56.758241758241759</c:v>
                </c:pt>
                <c:pt idx="976">
                  <c:v>56.81318681318681</c:v>
                </c:pt>
                <c:pt idx="977">
                  <c:v>56.81318681318681</c:v>
                </c:pt>
                <c:pt idx="978">
                  <c:v>56.868131868131869</c:v>
                </c:pt>
                <c:pt idx="979">
                  <c:v>56.868131868131869</c:v>
                </c:pt>
                <c:pt idx="980">
                  <c:v>56.92307692307692</c:v>
                </c:pt>
                <c:pt idx="981">
                  <c:v>56.92307692307692</c:v>
                </c:pt>
                <c:pt idx="982">
                  <c:v>56.978021978021978</c:v>
                </c:pt>
                <c:pt idx="983">
                  <c:v>56.978021978021978</c:v>
                </c:pt>
                <c:pt idx="984">
                  <c:v>57.032967032967036</c:v>
                </c:pt>
                <c:pt idx="985">
                  <c:v>57.032967032967036</c:v>
                </c:pt>
                <c:pt idx="986">
                  <c:v>57.087912087912088</c:v>
                </c:pt>
                <c:pt idx="987">
                  <c:v>57.087912087912088</c:v>
                </c:pt>
                <c:pt idx="988">
                  <c:v>57.142857142857146</c:v>
                </c:pt>
                <c:pt idx="989">
                  <c:v>57.142857142857146</c:v>
                </c:pt>
                <c:pt idx="990">
                  <c:v>57.197802197802197</c:v>
                </c:pt>
                <c:pt idx="991">
                  <c:v>57.197802197802197</c:v>
                </c:pt>
                <c:pt idx="992">
                  <c:v>57.252747252747255</c:v>
                </c:pt>
                <c:pt idx="993">
                  <c:v>57.252747252747255</c:v>
                </c:pt>
                <c:pt idx="994">
                  <c:v>57.307692307692307</c:v>
                </c:pt>
                <c:pt idx="995">
                  <c:v>57.307692307692307</c:v>
                </c:pt>
                <c:pt idx="996">
                  <c:v>57.362637362637365</c:v>
                </c:pt>
                <c:pt idx="997">
                  <c:v>57.362637362637365</c:v>
                </c:pt>
                <c:pt idx="998">
                  <c:v>57.417582417582416</c:v>
                </c:pt>
                <c:pt idx="999">
                  <c:v>57.417582417582416</c:v>
                </c:pt>
                <c:pt idx="1000">
                  <c:v>57.472527472527474</c:v>
                </c:pt>
                <c:pt idx="1001">
                  <c:v>57.472527472527474</c:v>
                </c:pt>
                <c:pt idx="1002">
                  <c:v>57.527472527472526</c:v>
                </c:pt>
                <c:pt idx="1003">
                  <c:v>57.527472527472526</c:v>
                </c:pt>
                <c:pt idx="1004">
                  <c:v>57.582417582417584</c:v>
                </c:pt>
                <c:pt idx="1005">
                  <c:v>57.582417582417584</c:v>
                </c:pt>
                <c:pt idx="1006">
                  <c:v>57.637362637362635</c:v>
                </c:pt>
                <c:pt idx="1007">
                  <c:v>57.637362637362635</c:v>
                </c:pt>
                <c:pt idx="1008">
                  <c:v>57.692307692307693</c:v>
                </c:pt>
                <c:pt idx="1009">
                  <c:v>57.692307692307693</c:v>
                </c:pt>
                <c:pt idx="1010">
                  <c:v>57.747252747252745</c:v>
                </c:pt>
                <c:pt idx="1011">
                  <c:v>57.747252747252745</c:v>
                </c:pt>
                <c:pt idx="1012">
                  <c:v>57.802197802197803</c:v>
                </c:pt>
                <c:pt idx="1013">
                  <c:v>57.802197802197803</c:v>
                </c:pt>
                <c:pt idx="1014">
                  <c:v>57.857142857142854</c:v>
                </c:pt>
                <c:pt idx="1015">
                  <c:v>57.857142857142854</c:v>
                </c:pt>
                <c:pt idx="1016">
                  <c:v>57.912087912087912</c:v>
                </c:pt>
                <c:pt idx="1017">
                  <c:v>57.912087912087912</c:v>
                </c:pt>
                <c:pt idx="1018">
                  <c:v>57.967032967032964</c:v>
                </c:pt>
                <c:pt idx="1019">
                  <c:v>57.967032967032964</c:v>
                </c:pt>
                <c:pt idx="1020">
                  <c:v>58.021978021978022</c:v>
                </c:pt>
                <c:pt idx="1021">
                  <c:v>58.021978021978022</c:v>
                </c:pt>
                <c:pt idx="1022">
                  <c:v>58.07692307692308</c:v>
                </c:pt>
                <c:pt idx="1023">
                  <c:v>58.07692307692308</c:v>
                </c:pt>
                <c:pt idx="1024">
                  <c:v>58.131868131868131</c:v>
                </c:pt>
                <c:pt idx="1025">
                  <c:v>58.131868131868131</c:v>
                </c:pt>
                <c:pt idx="1026">
                  <c:v>58.186813186813183</c:v>
                </c:pt>
                <c:pt idx="1027">
                  <c:v>58.186813186813183</c:v>
                </c:pt>
                <c:pt idx="1028">
                  <c:v>58.241758241758241</c:v>
                </c:pt>
                <c:pt idx="1029">
                  <c:v>58.241758241758241</c:v>
                </c:pt>
                <c:pt idx="1030">
                  <c:v>58.296703296703299</c:v>
                </c:pt>
                <c:pt idx="1031">
                  <c:v>58.296703296703299</c:v>
                </c:pt>
                <c:pt idx="1032">
                  <c:v>58.35164835164835</c:v>
                </c:pt>
                <c:pt idx="1033">
                  <c:v>58.35164835164835</c:v>
                </c:pt>
                <c:pt idx="1034">
                  <c:v>58.406593406593409</c:v>
                </c:pt>
                <c:pt idx="1035">
                  <c:v>58.406593406593409</c:v>
                </c:pt>
                <c:pt idx="1036">
                  <c:v>58.46153846153846</c:v>
                </c:pt>
                <c:pt idx="1037">
                  <c:v>58.46153846153846</c:v>
                </c:pt>
                <c:pt idx="1038">
                  <c:v>58.516483516483518</c:v>
                </c:pt>
                <c:pt idx="1039">
                  <c:v>58.516483516483518</c:v>
                </c:pt>
                <c:pt idx="1040">
                  <c:v>58.571428571428569</c:v>
                </c:pt>
                <c:pt idx="1041">
                  <c:v>58.571428571428569</c:v>
                </c:pt>
                <c:pt idx="1042">
                  <c:v>58.626373626373628</c:v>
                </c:pt>
                <c:pt idx="1043">
                  <c:v>58.626373626373628</c:v>
                </c:pt>
                <c:pt idx="1044">
                  <c:v>58.681318681318679</c:v>
                </c:pt>
                <c:pt idx="1045">
                  <c:v>58.681318681318679</c:v>
                </c:pt>
                <c:pt idx="1046">
                  <c:v>58.736263736263737</c:v>
                </c:pt>
                <c:pt idx="1047">
                  <c:v>58.736263736263737</c:v>
                </c:pt>
                <c:pt idx="1048">
                  <c:v>58.791208791208788</c:v>
                </c:pt>
                <c:pt idx="1049">
                  <c:v>58.791208791208788</c:v>
                </c:pt>
                <c:pt idx="1050">
                  <c:v>58.846153846153847</c:v>
                </c:pt>
                <c:pt idx="1051">
                  <c:v>58.846153846153847</c:v>
                </c:pt>
                <c:pt idx="1052">
                  <c:v>58.901098901098905</c:v>
                </c:pt>
                <c:pt idx="1053">
                  <c:v>58.901098901098905</c:v>
                </c:pt>
                <c:pt idx="1054">
                  <c:v>58.956043956043956</c:v>
                </c:pt>
                <c:pt idx="1055">
                  <c:v>58.956043956043956</c:v>
                </c:pt>
                <c:pt idx="1056">
                  <c:v>59.010989010989007</c:v>
                </c:pt>
                <c:pt idx="1057">
                  <c:v>59.010989010989007</c:v>
                </c:pt>
                <c:pt idx="1058">
                  <c:v>59.065934065934066</c:v>
                </c:pt>
                <c:pt idx="1059">
                  <c:v>59.065934065934066</c:v>
                </c:pt>
                <c:pt idx="1060">
                  <c:v>59.120879120879124</c:v>
                </c:pt>
                <c:pt idx="1061">
                  <c:v>59.120879120879124</c:v>
                </c:pt>
                <c:pt idx="1062">
                  <c:v>59.175824175824175</c:v>
                </c:pt>
                <c:pt idx="1063">
                  <c:v>59.175824175824175</c:v>
                </c:pt>
                <c:pt idx="1064">
                  <c:v>59.230769230769226</c:v>
                </c:pt>
                <c:pt idx="1065">
                  <c:v>59.230769230769226</c:v>
                </c:pt>
                <c:pt idx="1066">
                  <c:v>59.285714285714285</c:v>
                </c:pt>
                <c:pt idx="1067">
                  <c:v>59.285714285714285</c:v>
                </c:pt>
                <c:pt idx="1068">
                  <c:v>59.340659340659343</c:v>
                </c:pt>
                <c:pt idx="1069">
                  <c:v>59.340659340659343</c:v>
                </c:pt>
                <c:pt idx="1070">
                  <c:v>59.395604395604394</c:v>
                </c:pt>
                <c:pt idx="1071">
                  <c:v>59.395604395604394</c:v>
                </c:pt>
                <c:pt idx="1072">
                  <c:v>59.450549450549453</c:v>
                </c:pt>
                <c:pt idx="1073">
                  <c:v>59.450549450549453</c:v>
                </c:pt>
                <c:pt idx="1074">
                  <c:v>59.505494505494504</c:v>
                </c:pt>
                <c:pt idx="1075">
                  <c:v>59.505494505494504</c:v>
                </c:pt>
                <c:pt idx="1076">
                  <c:v>59.560439560439562</c:v>
                </c:pt>
                <c:pt idx="1077">
                  <c:v>59.560439560439562</c:v>
                </c:pt>
                <c:pt idx="1078">
                  <c:v>59.615384615384613</c:v>
                </c:pt>
                <c:pt idx="1079">
                  <c:v>59.615384615384613</c:v>
                </c:pt>
                <c:pt idx="1080">
                  <c:v>59.670329670329672</c:v>
                </c:pt>
                <c:pt idx="1081">
                  <c:v>59.670329670329672</c:v>
                </c:pt>
                <c:pt idx="1082">
                  <c:v>59.725274725274723</c:v>
                </c:pt>
                <c:pt idx="1083">
                  <c:v>59.725274725274723</c:v>
                </c:pt>
                <c:pt idx="1084">
                  <c:v>59.780219780219781</c:v>
                </c:pt>
                <c:pt idx="1085">
                  <c:v>59.780219780219781</c:v>
                </c:pt>
                <c:pt idx="1086">
                  <c:v>59.835164835164832</c:v>
                </c:pt>
                <c:pt idx="1087">
                  <c:v>59.835164835164832</c:v>
                </c:pt>
                <c:pt idx="1088">
                  <c:v>59.890109890109891</c:v>
                </c:pt>
                <c:pt idx="1089">
                  <c:v>59.890109890109891</c:v>
                </c:pt>
                <c:pt idx="1090">
                  <c:v>59.945054945054949</c:v>
                </c:pt>
                <c:pt idx="1091">
                  <c:v>59.945054945054949</c:v>
                </c:pt>
                <c:pt idx="1092">
                  <c:v>60</c:v>
                </c:pt>
                <c:pt idx="1093">
                  <c:v>60</c:v>
                </c:pt>
                <c:pt idx="1094">
                  <c:v>60.054945054945058</c:v>
                </c:pt>
                <c:pt idx="1095">
                  <c:v>60.054945054945058</c:v>
                </c:pt>
                <c:pt idx="1096">
                  <c:v>60.109890109890109</c:v>
                </c:pt>
                <c:pt idx="1097">
                  <c:v>60.109890109890109</c:v>
                </c:pt>
                <c:pt idx="1098">
                  <c:v>60.164835164835168</c:v>
                </c:pt>
                <c:pt idx="1099">
                  <c:v>60.164835164835168</c:v>
                </c:pt>
                <c:pt idx="1100">
                  <c:v>60.219780219780219</c:v>
                </c:pt>
                <c:pt idx="1101">
                  <c:v>60.219780219780219</c:v>
                </c:pt>
                <c:pt idx="1102">
                  <c:v>60.274725274725277</c:v>
                </c:pt>
                <c:pt idx="1103">
                  <c:v>60.274725274725277</c:v>
                </c:pt>
                <c:pt idx="1104">
                  <c:v>60.329670329670328</c:v>
                </c:pt>
                <c:pt idx="1105">
                  <c:v>60.329670329670328</c:v>
                </c:pt>
                <c:pt idx="1106">
                  <c:v>60.384615384615387</c:v>
                </c:pt>
                <c:pt idx="1107">
                  <c:v>60.384615384615387</c:v>
                </c:pt>
                <c:pt idx="1108">
                  <c:v>60.439560439560438</c:v>
                </c:pt>
                <c:pt idx="1109">
                  <c:v>60.439560439560438</c:v>
                </c:pt>
                <c:pt idx="1110">
                  <c:v>60.494505494505496</c:v>
                </c:pt>
                <c:pt idx="1111">
                  <c:v>60.494505494505496</c:v>
                </c:pt>
                <c:pt idx="1112">
                  <c:v>60.549450549450547</c:v>
                </c:pt>
                <c:pt idx="1113">
                  <c:v>60.549450549450547</c:v>
                </c:pt>
                <c:pt idx="1114">
                  <c:v>60.604395604395606</c:v>
                </c:pt>
                <c:pt idx="1115">
                  <c:v>60.604395604395606</c:v>
                </c:pt>
                <c:pt idx="1116">
                  <c:v>60.659340659340657</c:v>
                </c:pt>
                <c:pt idx="1117">
                  <c:v>60.659340659340657</c:v>
                </c:pt>
                <c:pt idx="1118">
                  <c:v>60.714285714285715</c:v>
                </c:pt>
                <c:pt idx="1119">
                  <c:v>60.714285714285715</c:v>
                </c:pt>
                <c:pt idx="1120">
                  <c:v>60.769230769230766</c:v>
                </c:pt>
                <c:pt idx="1121">
                  <c:v>60.769230769230766</c:v>
                </c:pt>
                <c:pt idx="1122">
                  <c:v>60.824175824175825</c:v>
                </c:pt>
                <c:pt idx="1123">
                  <c:v>60.824175824175825</c:v>
                </c:pt>
                <c:pt idx="1124">
                  <c:v>60.879120879120876</c:v>
                </c:pt>
                <c:pt idx="1125">
                  <c:v>60.879120879120876</c:v>
                </c:pt>
                <c:pt idx="1126">
                  <c:v>60.934065934065934</c:v>
                </c:pt>
                <c:pt idx="1127">
                  <c:v>60.934065934065934</c:v>
                </c:pt>
                <c:pt idx="1128">
                  <c:v>60.989010989010993</c:v>
                </c:pt>
                <c:pt idx="1129">
                  <c:v>60.989010989010993</c:v>
                </c:pt>
                <c:pt idx="1130">
                  <c:v>61.043956043956044</c:v>
                </c:pt>
                <c:pt idx="1131">
                  <c:v>61.043956043956044</c:v>
                </c:pt>
                <c:pt idx="1132">
                  <c:v>61.098901098901102</c:v>
                </c:pt>
                <c:pt idx="1133">
                  <c:v>61.098901098901102</c:v>
                </c:pt>
                <c:pt idx="1134">
                  <c:v>61.153846153846153</c:v>
                </c:pt>
                <c:pt idx="1135">
                  <c:v>61.153846153846153</c:v>
                </c:pt>
                <c:pt idx="1136">
                  <c:v>61.208791208791212</c:v>
                </c:pt>
                <c:pt idx="1137">
                  <c:v>61.208791208791212</c:v>
                </c:pt>
                <c:pt idx="1138">
                  <c:v>61.263736263736263</c:v>
                </c:pt>
                <c:pt idx="1139">
                  <c:v>61.263736263736263</c:v>
                </c:pt>
                <c:pt idx="1140">
                  <c:v>61.318681318681321</c:v>
                </c:pt>
                <c:pt idx="1141">
                  <c:v>61.318681318681321</c:v>
                </c:pt>
                <c:pt idx="1142">
                  <c:v>61.373626373626372</c:v>
                </c:pt>
                <c:pt idx="1143">
                  <c:v>61.373626373626372</c:v>
                </c:pt>
                <c:pt idx="1144">
                  <c:v>61.428571428571431</c:v>
                </c:pt>
                <c:pt idx="1145">
                  <c:v>61.428571428571431</c:v>
                </c:pt>
                <c:pt idx="1146">
                  <c:v>61.483516483516482</c:v>
                </c:pt>
                <c:pt idx="1147">
                  <c:v>61.483516483516482</c:v>
                </c:pt>
                <c:pt idx="1148">
                  <c:v>61.53846153846154</c:v>
                </c:pt>
                <c:pt idx="1149">
                  <c:v>61.53846153846154</c:v>
                </c:pt>
                <c:pt idx="1150">
                  <c:v>61.593406593406591</c:v>
                </c:pt>
                <c:pt idx="1151">
                  <c:v>61.593406593406591</c:v>
                </c:pt>
                <c:pt idx="1152">
                  <c:v>61.64835164835165</c:v>
                </c:pt>
                <c:pt idx="1153">
                  <c:v>61.64835164835165</c:v>
                </c:pt>
                <c:pt idx="1154">
                  <c:v>61.703296703296701</c:v>
                </c:pt>
                <c:pt idx="1155">
                  <c:v>61.703296703296701</c:v>
                </c:pt>
                <c:pt idx="1156">
                  <c:v>61.758241758241759</c:v>
                </c:pt>
                <c:pt idx="1157">
                  <c:v>61.758241758241759</c:v>
                </c:pt>
                <c:pt idx="1158">
                  <c:v>61.81318681318681</c:v>
                </c:pt>
                <c:pt idx="1159">
                  <c:v>61.81318681318681</c:v>
                </c:pt>
                <c:pt idx="1160">
                  <c:v>61.868131868131869</c:v>
                </c:pt>
                <c:pt idx="1161">
                  <c:v>61.868131868131869</c:v>
                </c:pt>
                <c:pt idx="1162">
                  <c:v>61.92307692307692</c:v>
                </c:pt>
                <c:pt idx="1163">
                  <c:v>61.92307692307692</c:v>
                </c:pt>
                <c:pt idx="1164">
                  <c:v>61.978021978021978</c:v>
                </c:pt>
                <c:pt idx="1165">
                  <c:v>61.978021978021978</c:v>
                </c:pt>
                <c:pt idx="1166">
                  <c:v>62.032967032967036</c:v>
                </c:pt>
                <c:pt idx="1167">
                  <c:v>62.032967032967036</c:v>
                </c:pt>
                <c:pt idx="1168">
                  <c:v>62.087912087912088</c:v>
                </c:pt>
                <c:pt idx="1169">
                  <c:v>62.087912087912088</c:v>
                </c:pt>
                <c:pt idx="1170">
                  <c:v>62.142857142857146</c:v>
                </c:pt>
                <c:pt idx="1171">
                  <c:v>62.142857142857146</c:v>
                </c:pt>
                <c:pt idx="1172">
                  <c:v>62.197802197802197</c:v>
                </c:pt>
                <c:pt idx="1173">
                  <c:v>62.197802197802197</c:v>
                </c:pt>
                <c:pt idx="1174">
                  <c:v>62.252747252747255</c:v>
                </c:pt>
                <c:pt idx="1175">
                  <c:v>62.252747252747255</c:v>
                </c:pt>
                <c:pt idx="1176">
                  <c:v>62.307692307692307</c:v>
                </c:pt>
                <c:pt idx="1177">
                  <c:v>62.307692307692307</c:v>
                </c:pt>
                <c:pt idx="1178">
                  <c:v>62.362637362637365</c:v>
                </c:pt>
                <c:pt idx="1179">
                  <c:v>62.362637362637365</c:v>
                </c:pt>
                <c:pt idx="1180">
                  <c:v>62.417582417582416</c:v>
                </c:pt>
                <c:pt idx="1181">
                  <c:v>62.417582417582416</c:v>
                </c:pt>
                <c:pt idx="1182">
                  <c:v>62.472527472527474</c:v>
                </c:pt>
                <c:pt idx="1183">
                  <c:v>62.472527472527474</c:v>
                </c:pt>
                <c:pt idx="1184">
                  <c:v>62.527472527472526</c:v>
                </c:pt>
                <c:pt idx="1185">
                  <c:v>62.527472527472526</c:v>
                </c:pt>
                <c:pt idx="1186">
                  <c:v>62.582417582417584</c:v>
                </c:pt>
                <c:pt idx="1187">
                  <c:v>62.582417582417584</c:v>
                </c:pt>
                <c:pt idx="1188">
                  <c:v>62.637362637362635</c:v>
                </c:pt>
                <c:pt idx="1189">
                  <c:v>62.637362637362635</c:v>
                </c:pt>
                <c:pt idx="1190">
                  <c:v>62.692307692307693</c:v>
                </c:pt>
                <c:pt idx="1191">
                  <c:v>62.692307692307693</c:v>
                </c:pt>
                <c:pt idx="1192">
                  <c:v>62.747252747252745</c:v>
                </c:pt>
                <c:pt idx="1193">
                  <c:v>62.747252747252745</c:v>
                </c:pt>
                <c:pt idx="1194">
                  <c:v>62.802197802197803</c:v>
                </c:pt>
                <c:pt idx="1195">
                  <c:v>62.802197802197803</c:v>
                </c:pt>
                <c:pt idx="1196">
                  <c:v>62.857142857142854</c:v>
                </c:pt>
                <c:pt idx="1197">
                  <c:v>62.857142857142854</c:v>
                </c:pt>
                <c:pt idx="1198">
                  <c:v>62.912087912087912</c:v>
                </c:pt>
                <c:pt idx="1199">
                  <c:v>62.912087912087912</c:v>
                </c:pt>
                <c:pt idx="1200">
                  <c:v>62.967032967032964</c:v>
                </c:pt>
                <c:pt idx="1201">
                  <c:v>62.967032967032964</c:v>
                </c:pt>
                <c:pt idx="1202">
                  <c:v>63.021978021978022</c:v>
                </c:pt>
                <c:pt idx="1203">
                  <c:v>63.021978021978022</c:v>
                </c:pt>
                <c:pt idx="1204">
                  <c:v>63.07692307692308</c:v>
                </c:pt>
                <c:pt idx="1205">
                  <c:v>63.07692307692308</c:v>
                </c:pt>
                <c:pt idx="1206">
                  <c:v>63.131868131868131</c:v>
                </c:pt>
                <c:pt idx="1207">
                  <c:v>63.131868131868131</c:v>
                </c:pt>
                <c:pt idx="1208">
                  <c:v>63.18681318681319</c:v>
                </c:pt>
                <c:pt idx="1209">
                  <c:v>63.18681318681319</c:v>
                </c:pt>
                <c:pt idx="1210">
                  <c:v>63.241758241758241</c:v>
                </c:pt>
                <c:pt idx="1211">
                  <c:v>63.241758241758241</c:v>
                </c:pt>
                <c:pt idx="1212">
                  <c:v>63.296703296703299</c:v>
                </c:pt>
                <c:pt idx="1213">
                  <c:v>63.296703296703299</c:v>
                </c:pt>
                <c:pt idx="1214">
                  <c:v>63.35164835164835</c:v>
                </c:pt>
                <c:pt idx="1215">
                  <c:v>63.35164835164835</c:v>
                </c:pt>
                <c:pt idx="1216">
                  <c:v>63.406593406593409</c:v>
                </c:pt>
                <c:pt idx="1217">
                  <c:v>63.406593406593409</c:v>
                </c:pt>
                <c:pt idx="1218">
                  <c:v>63.46153846153846</c:v>
                </c:pt>
                <c:pt idx="1219">
                  <c:v>63.46153846153846</c:v>
                </c:pt>
                <c:pt idx="1220">
                  <c:v>63.516483516483518</c:v>
                </c:pt>
                <c:pt idx="1221">
                  <c:v>63.516483516483518</c:v>
                </c:pt>
                <c:pt idx="1222">
                  <c:v>63.571428571428569</c:v>
                </c:pt>
                <c:pt idx="1223">
                  <c:v>63.571428571428569</c:v>
                </c:pt>
                <c:pt idx="1224">
                  <c:v>63.626373626373628</c:v>
                </c:pt>
                <c:pt idx="1225">
                  <c:v>63.626373626373628</c:v>
                </c:pt>
                <c:pt idx="1226">
                  <c:v>63.681318681318679</c:v>
                </c:pt>
                <c:pt idx="1227">
                  <c:v>63.681318681318679</c:v>
                </c:pt>
                <c:pt idx="1228">
                  <c:v>63.736263736263737</c:v>
                </c:pt>
                <c:pt idx="1229">
                  <c:v>63.736263736263737</c:v>
                </c:pt>
                <c:pt idx="1230">
                  <c:v>63.791208791208788</c:v>
                </c:pt>
                <c:pt idx="1231">
                  <c:v>63.791208791208788</c:v>
                </c:pt>
                <c:pt idx="1232">
                  <c:v>63.846153846153847</c:v>
                </c:pt>
                <c:pt idx="1233">
                  <c:v>63.846153846153847</c:v>
                </c:pt>
                <c:pt idx="1234">
                  <c:v>63.901098901098898</c:v>
                </c:pt>
                <c:pt idx="1235">
                  <c:v>63.901098901098898</c:v>
                </c:pt>
                <c:pt idx="1236">
                  <c:v>63.956043956043956</c:v>
                </c:pt>
                <c:pt idx="1237">
                  <c:v>63.956043956043956</c:v>
                </c:pt>
                <c:pt idx="1238">
                  <c:v>64.010989010989007</c:v>
                </c:pt>
                <c:pt idx="1239">
                  <c:v>64.010989010989007</c:v>
                </c:pt>
                <c:pt idx="1240">
                  <c:v>64.065934065934073</c:v>
                </c:pt>
                <c:pt idx="1241">
                  <c:v>64.065934065934073</c:v>
                </c:pt>
                <c:pt idx="1242">
                  <c:v>64.120879120879124</c:v>
                </c:pt>
                <c:pt idx="1243">
                  <c:v>64.120879120879124</c:v>
                </c:pt>
                <c:pt idx="1244">
                  <c:v>64.175824175824175</c:v>
                </c:pt>
                <c:pt idx="1245">
                  <c:v>64.175824175824175</c:v>
                </c:pt>
                <c:pt idx="1246">
                  <c:v>64.230769230769226</c:v>
                </c:pt>
                <c:pt idx="1247">
                  <c:v>64.230769230769226</c:v>
                </c:pt>
                <c:pt idx="1248">
                  <c:v>64.285714285714292</c:v>
                </c:pt>
                <c:pt idx="1249">
                  <c:v>64.285714285714292</c:v>
                </c:pt>
                <c:pt idx="1250">
                  <c:v>64.340659340659343</c:v>
                </c:pt>
                <c:pt idx="1251">
                  <c:v>64.340659340659343</c:v>
                </c:pt>
                <c:pt idx="1252">
                  <c:v>64.395604395604394</c:v>
                </c:pt>
                <c:pt idx="1253">
                  <c:v>64.395604395604394</c:v>
                </c:pt>
                <c:pt idx="1254">
                  <c:v>64.450549450549445</c:v>
                </c:pt>
                <c:pt idx="1255">
                  <c:v>64.450549450549445</c:v>
                </c:pt>
                <c:pt idx="1256">
                  <c:v>64.505494505494511</c:v>
                </c:pt>
                <c:pt idx="1257">
                  <c:v>64.505494505494511</c:v>
                </c:pt>
                <c:pt idx="1258">
                  <c:v>64.560439560439562</c:v>
                </c:pt>
                <c:pt idx="1259">
                  <c:v>64.560439560439562</c:v>
                </c:pt>
                <c:pt idx="1260">
                  <c:v>64.615384615384613</c:v>
                </c:pt>
                <c:pt idx="1261">
                  <c:v>64.615384615384613</c:v>
                </c:pt>
                <c:pt idx="1262">
                  <c:v>64.670329670329664</c:v>
                </c:pt>
                <c:pt idx="1263">
                  <c:v>64.670329670329664</c:v>
                </c:pt>
                <c:pt idx="1264">
                  <c:v>64.72527472527473</c:v>
                </c:pt>
                <c:pt idx="1265">
                  <c:v>64.72527472527473</c:v>
                </c:pt>
                <c:pt idx="1266">
                  <c:v>64.780219780219781</c:v>
                </c:pt>
                <c:pt idx="1267">
                  <c:v>64.780219780219781</c:v>
                </c:pt>
                <c:pt idx="1268">
                  <c:v>64.835164835164832</c:v>
                </c:pt>
                <c:pt idx="1269">
                  <c:v>64.835164835164832</c:v>
                </c:pt>
                <c:pt idx="1270">
                  <c:v>64.890109890109898</c:v>
                </c:pt>
                <c:pt idx="1271">
                  <c:v>64.890109890109898</c:v>
                </c:pt>
                <c:pt idx="1272">
                  <c:v>64.945054945054949</c:v>
                </c:pt>
                <c:pt idx="1273">
                  <c:v>64.945054945054949</c:v>
                </c:pt>
                <c:pt idx="1274">
                  <c:v>65</c:v>
                </c:pt>
                <c:pt idx="1275">
                  <c:v>65</c:v>
                </c:pt>
                <c:pt idx="1276">
                  <c:v>65.054945054945051</c:v>
                </c:pt>
                <c:pt idx="1277">
                  <c:v>65.054945054945051</c:v>
                </c:pt>
                <c:pt idx="1278">
                  <c:v>65.109890109890102</c:v>
                </c:pt>
                <c:pt idx="1279">
                  <c:v>65.109890109890102</c:v>
                </c:pt>
                <c:pt idx="1280">
                  <c:v>65.164835164835168</c:v>
                </c:pt>
                <c:pt idx="1281">
                  <c:v>65.164835164835168</c:v>
                </c:pt>
                <c:pt idx="1282">
                  <c:v>65.219780219780219</c:v>
                </c:pt>
                <c:pt idx="1283">
                  <c:v>65.219780219780219</c:v>
                </c:pt>
                <c:pt idx="1284">
                  <c:v>65.27472527472527</c:v>
                </c:pt>
                <c:pt idx="1285">
                  <c:v>65.27472527472527</c:v>
                </c:pt>
                <c:pt idx="1286">
                  <c:v>65.329670329670336</c:v>
                </c:pt>
                <c:pt idx="1287">
                  <c:v>65.329670329670336</c:v>
                </c:pt>
                <c:pt idx="1288">
                  <c:v>65.384615384615387</c:v>
                </c:pt>
                <c:pt idx="1289">
                  <c:v>65.384615384615387</c:v>
                </c:pt>
                <c:pt idx="1290">
                  <c:v>65.439560439560438</c:v>
                </c:pt>
                <c:pt idx="1291">
                  <c:v>65.439560439560438</c:v>
                </c:pt>
                <c:pt idx="1292">
                  <c:v>65.494505494505489</c:v>
                </c:pt>
                <c:pt idx="1293">
                  <c:v>65.494505494505489</c:v>
                </c:pt>
                <c:pt idx="1294">
                  <c:v>65.549450549450555</c:v>
                </c:pt>
                <c:pt idx="1295">
                  <c:v>65.549450549450555</c:v>
                </c:pt>
                <c:pt idx="1296">
                  <c:v>65.604395604395606</c:v>
                </c:pt>
                <c:pt idx="1297">
                  <c:v>65.604395604395606</c:v>
                </c:pt>
                <c:pt idx="1298">
                  <c:v>65.659340659340657</c:v>
                </c:pt>
                <c:pt idx="1299">
                  <c:v>65.659340659340657</c:v>
                </c:pt>
                <c:pt idx="1300">
                  <c:v>65.714285714285708</c:v>
                </c:pt>
                <c:pt idx="1301">
                  <c:v>65.714285714285708</c:v>
                </c:pt>
                <c:pt idx="1302">
                  <c:v>65.769230769230774</c:v>
                </c:pt>
                <c:pt idx="1303">
                  <c:v>65.769230769230774</c:v>
                </c:pt>
                <c:pt idx="1304">
                  <c:v>65.824175824175825</c:v>
                </c:pt>
                <c:pt idx="1305">
                  <c:v>65.824175824175825</c:v>
                </c:pt>
                <c:pt idx="1306">
                  <c:v>65.879120879120876</c:v>
                </c:pt>
                <c:pt idx="1307">
                  <c:v>65.879120879120876</c:v>
                </c:pt>
                <c:pt idx="1308">
                  <c:v>65.934065934065927</c:v>
                </c:pt>
                <c:pt idx="1309">
                  <c:v>65.934065934065927</c:v>
                </c:pt>
                <c:pt idx="1310">
                  <c:v>65.989010989010993</c:v>
                </c:pt>
                <c:pt idx="1311">
                  <c:v>65.989010989010993</c:v>
                </c:pt>
                <c:pt idx="1312">
                  <c:v>66.043956043956044</c:v>
                </c:pt>
                <c:pt idx="1313">
                  <c:v>66.043956043956044</c:v>
                </c:pt>
                <c:pt idx="1314">
                  <c:v>66.098901098901095</c:v>
                </c:pt>
                <c:pt idx="1315">
                  <c:v>66.098901098901095</c:v>
                </c:pt>
                <c:pt idx="1316">
                  <c:v>66.15384615384616</c:v>
                </c:pt>
                <c:pt idx="1317">
                  <c:v>66.15384615384616</c:v>
                </c:pt>
                <c:pt idx="1318">
                  <c:v>66.208791208791212</c:v>
                </c:pt>
                <c:pt idx="1319">
                  <c:v>66.208791208791212</c:v>
                </c:pt>
                <c:pt idx="1320">
                  <c:v>66.263736263736263</c:v>
                </c:pt>
                <c:pt idx="1321">
                  <c:v>66.263736263736263</c:v>
                </c:pt>
                <c:pt idx="1322">
                  <c:v>66.318681318681314</c:v>
                </c:pt>
                <c:pt idx="1323">
                  <c:v>66.318681318681314</c:v>
                </c:pt>
                <c:pt idx="1324">
                  <c:v>66.373626373626379</c:v>
                </c:pt>
                <c:pt idx="1325">
                  <c:v>66.373626373626379</c:v>
                </c:pt>
                <c:pt idx="1326">
                  <c:v>66.428571428571431</c:v>
                </c:pt>
                <c:pt idx="1327">
                  <c:v>66.428571428571431</c:v>
                </c:pt>
                <c:pt idx="1328">
                  <c:v>66.483516483516482</c:v>
                </c:pt>
                <c:pt idx="1329">
                  <c:v>66.483516483516482</c:v>
                </c:pt>
                <c:pt idx="1330">
                  <c:v>66.538461538461533</c:v>
                </c:pt>
                <c:pt idx="1331">
                  <c:v>66.538461538461533</c:v>
                </c:pt>
                <c:pt idx="1332">
                  <c:v>66.593406593406598</c:v>
                </c:pt>
                <c:pt idx="1333">
                  <c:v>66.593406593406598</c:v>
                </c:pt>
                <c:pt idx="1334">
                  <c:v>66.64835164835165</c:v>
                </c:pt>
                <c:pt idx="1335">
                  <c:v>66.64835164835165</c:v>
                </c:pt>
                <c:pt idx="1336">
                  <c:v>66.703296703296701</c:v>
                </c:pt>
                <c:pt idx="1337">
                  <c:v>66.703296703296701</c:v>
                </c:pt>
                <c:pt idx="1338">
                  <c:v>66.758241758241752</c:v>
                </c:pt>
                <c:pt idx="1339">
                  <c:v>66.758241758241752</c:v>
                </c:pt>
                <c:pt idx="1340">
                  <c:v>66.813186813186817</c:v>
                </c:pt>
                <c:pt idx="1341">
                  <c:v>66.813186813186817</c:v>
                </c:pt>
                <c:pt idx="1342">
                  <c:v>66.868131868131869</c:v>
                </c:pt>
                <c:pt idx="1343">
                  <c:v>66.868131868131869</c:v>
                </c:pt>
                <c:pt idx="1344">
                  <c:v>66.92307692307692</c:v>
                </c:pt>
                <c:pt idx="1345">
                  <c:v>66.92307692307692</c:v>
                </c:pt>
                <c:pt idx="1346">
                  <c:v>66.978021978021985</c:v>
                </c:pt>
                <c:pt idx="1347">
                  <c:v>66.978021978021985</c:v>
                </c:pt>
                <c:pt idx="1348">
                  <c:v>67.032967032967036</c:v>
                </c:pt>
                <c:pt idx="1349">
                  <c:v>67.032967032967036</c:v>
                </c:pt>
                <c:pt idx="1350">
                  <c:v>67.087912087912088</c:v>
                </c:pt>
                <c:pt idx="1351">
                  <c:v>67.087912087912088</c:v>
                </c:pt>
                <c:pt idx="1352">
                  <c:v>67.142857142857139</c:v>
                </c:pt>
                <c:pt idx="1353">
                  <c:v>67.142857142857139</c:v>
                </c:pt>
                <c:pt idx="1354">
                  <c:v>67.197802197802204</c:v>
                </c:pt>
                <c:pt idx="1355">
                  <c:v>67.197802197802204</c:v>
                </c:pt>
                <c:pt idx="1356">
                  <c:v>67.252747252747255</c:v>
                </c:pt>
                <c:pt idx="1357">
                  <c:v>67.252747252747255</c:v>
                </c:pt>
                <c:pt idx="1358">
                  <c:v>67.307692307692307</c:v>
                </c:pt>
                <c:pt idx="1359">
                  <c:v>67.307692307692307</c:v>
                </c:pt>
                <c:pt idx="1360">
                  <c:v>67.362637362637358</c:v>
                </c:pt>
                <c:pt idx="1361">
                  <c:v>67.362637362637358</c:v>
                </c:pt>
                <c:pt idx="1362">
                  <c:v>67.417582417582423</c:v>
                </c:pt>
                <c:pt idx="1363">
                  <c:v>67.417582417582423</c:v>
                </c:pt>
                <c:pt idx="1364">
                  <c:v>67.472527472527474</c:v>
                </c:pt>
                <c:pt idx="1365">
                  <c:v>67.472527472527474</c:v>
                </c:pt>
                <c:pt idx="1366">
                  <c:v>67.527472527472526</c:v>
                </c:pt>
                <c:pt idx="1367">
                  <c:v>67.527472527472526</c:v>
                </c:pt>
                <c:pt idx="1368">
                  <c:v>67.582417582417577</c:v>
                </c:pt>
                <c:pt idx="1369">
                  <c:v>67.582417582417577</c:v>
                </c:pt>
                <c:pt idx="1370">
                  <c:v>67.637362637362642</c:v>
                </c:pt>
                <c:pt idx="1371">
                  <c:v>67.637362637362642</c:v>
                </c:pt>
                <c:pt idx="1372">
                  <c:v>67.692307692307693</c:v>
                </c:pt>
                <c:pt idx="1373">
                  <c:v>67.692307692307693</c:v>
                </c:pt>
                <c:pt idx="1374">
                  <c:v>67.747252747252745</c:v>
                </c:pt>
                <c:pt idx="1375">
                  <c:v>67.747252747252745</c:v>
                </c:pt>
                <c:pt idx="1376">
                  <c:v>67.802197802197796</c:v>
                </c:pt>
                <c:pt idx="1377">
                  <c:v>67.802197802197796</c:v>
                </c:pt>
                <c:pt idx="1378">
                  <c:v>67.857142857142861</c:v>
                </c:pt>
                <c:pt idx="1379">
                  <c:v>67.857142857142861</c:v>
                </c:pt>
                <c:pt idx="1380">
                  <c:v>67.912087912087912</c:v>
                </c:pt>
                <c:pt idx="1381">
                  <c:v>67.912087912087912</c:v>
                </c:pt>
                <c:pt idx="1382">
                  <c:v>67.967032967032964</c:v>
                </c:pt>
                <c:pt idx="1383">
                  <c:v>67.967032967032964</c:v>
                </c:pt>
                <c:pt idx="1384">
                  <c:v>68.021978021978015</c:v>
                </c:pt>
                <c:pt idx="1385">
                  <c:v>68.021978021978015</c:v>
                </c:pt>
                <c:pt idx="1386">
                  <c:v>68.07692307692308</c:v>
                </c:pt>
                <c:pt idx="1387">
                  <c:v>68.07692307692308</c:v>
                </c:pt>
                <c:pt idx="1388">
                  <c:v>68.131868131868131</c:v>
                </c:pt>
                <c:pt idx="1389">
                  <c:v>68.131868131868131</c:v>
                </c:pt>
                <c:pt idx="1390">
                  <c:v>68.186813186813183</c:v>
                </c:pt>
                <c:pt idx="1391">
                  <c:v>68.186813186813183</c:v>
                </c:pt>
                <c:pt idx="1392">
                  <c:v>68.241758241758248</c:v>
                </c:pt>
                <c:pt idx="1393">
                  <c:v>68.241758241758248</c:v>
                </c:pt>
                <c:pt idx="1394">
                  <c:v>68.296703296703299</c:v>
                </c:pt>
                <c:pt idx="1395">
                  <c:v>68.296703296703299</c:v>
                </c:pt>
                <c:pt idx="1396">
                  <c:v>68.35164835164835</c:v>
                </c:pt>
                <c:pt idx="1397">
                  <c:v>68.35164835164835</c:v>
                </c:pt>
                <c:pt idx="1398">
                  <c:v>68.406593406593402</c:v>
                </c:pt>
                <c:pt idx="1399">
                  <c:v>68.406593406593402</c:v>
                </c:pt>
                <c:pt idx="1400">
                  <c:v>68.461538461538467</c:v>
                </c:pt>
                <c:pt idx="1401">
                  <c:v>68.461538461538467</c:v>
                </c:pt>
                <c:pt idx="1402">
                  <c:v>68.516483516483518</c:v>
                </c:pt>
                <c:pt idx="1403">
                  <c:v>68.516483516483518</c:v>
                </c:pt>
                <c:pt idx="1404">
                  <c:v>68.571428571428569</c:v>
                </c:pt>
                <c:pt idx="1405">
                  <c:v>68.571428571428569</c:v>
                </c:pt>
                <c:pt idx="1406">
                  <c:v>68.626373626373621</c:v>
                </c:pt>
                <c:pt idx="1407">
                  <c:v>68.626373626373621</c:v>
                </c:pt>
                <c:pt idx="1408">
                  <c:v>68.681318681318686</c:v>
                </c:pt>
                <c:pt idx="1409">
                  <c:v>68.681318681318686</c:v>
                </c:pt>
                <c:pt idx="1410">
                  <c:v>68.736263736263737</c:v>
                </c:pt>
                <c:pt idx="1411">
                  <c:v>68.736263736263737</c:v>
                </c:pt>
                <c:pt idx="1412">
                  <c:v>68.791208791208788</c:v>
                </c:pt>
                <c:pt idx="1413">
                  <c:v>68.791208791208788</c:v>
                </c:pt>
                <c:pt idx="1414">
                  <c:v>68.84615384615384</c:v>
                </c:pt>
                <c:pt idx="1415">
                  <c:v>68.84615384615384</c:v>
                </c:pt>
                <c:pt idx="1416">
                  <c:v>68.901098901098905</c:v>
                </c:pt>
                <c:pt idx="1417">
                  <c:v>68.901098901098905</c:v>
                </c:pt>
                <c:pt idx="1418">
                  <c:v>68.956043956043956</c:v>
                </c:pt>
                <c:pt idx="1419">
                  <c:v>68.956043956043956</c:v>
                </c:pt>
                <c:pt idx="1420">
                  <c:v>69.010989010989007</c:v>
                </c:pt>
                <c:pt idx="1421">
                  <c:v>69.010989010989007</c:v>
                </c:pt>
                <c:pt idx="1422">
                  <c:v>69.065934065934073</c:v>
                </c:pt>
                <c:pt idx="1423">
                  <c:v>69.065934065934073</c:v>
                </c:pt>
                <c:pt idx="1424">
                  <c:v>69.120879120879124</c:v>
                </c:pt>
                <c:pt idx="1425">
                  <c:v>69.120879120879124</c:v>
                </c:pt>
                <c:pt idx="1426">
                  <c:v>69.175824175824175</c:v>
                </c:pt>
                <c:pt idx="1427">
                  <c:v>69.175824175824175</c:v>
                </c:pt>
                <c:pt idx="1428">
                  <c:v>69.230769230769226</c:v>
                </c:pt>
                <c:pt idx="1429">
                  <c:v>69.230769230769226</c:v>
                </c:pt>
                <c:pt idx="1430">
                  <c:v>69.285714285714292</c:v>
                </c:pt>
                <c:pt idx="1431">
                  <c:v>69.285714285714292</c:v>
                </c:pt>
                <c:pt idx="1432">
                  <c:v>69.340659340659343</c:v>
                </c:pt>
                <c:pt idx="1433">
                  <c:v>69.340659340659343</c:v>
                </c:pt>
                <c:pt idx="1434">
                  <c:v>69.395604395604394</c:v>
                </c:pt>
                <c:pt idx="1435">
                  <c:v>69.395604395604394</c:v>
                </c:pt>
                <c:pt idx="1436">
                  <c:v>69.450549450549445</c:v>
                </c:pt>
                <c:pt idx="1437">
                  <c:v>69.450549450549445</c:v>
                </c:pt>
                <c:pt idx="1438">
                  <c:v>69.505494505494511</c:v>
                </c:pt>
                <c:pt idx="1439">
                  <c:v>69.505494505494511</c:v>
                </c:pt>
                <c:pt idx="1440">
                  <c:v>69.560439560439562</c:v>
                </c:pt>
                <c:pt idx="1441">
                  <c:v>69.560439560439562</c:v>
                </c:pt>
                <c:pt idx="1442">
                  <c:v>69.615384615384613</c:v>
                </c:pt>
                <c:pt idx="1443">
                  <c:v>69.615384615384613</c:v>
                </c:pt>
                <c:pt idx="1444">
                  <c:v>69.670329670329664</c:v>
                </c:pt>
                <c:pt idx="1445">
                  <c:v>69.670329670329664</c:v>
                </c:pt>
                <c:pt idx="1446">
                  <c:v>69.72527472527473</c:v>
                </c:pt>
                <c:pt idx="1447">
                  <c:v>69.72527472527473</c:v>
                </c:pt>
                <c:pt idx="1448">
                  <c:v>69.780219780219781</c:v>
                </c:pt>
                <c:pt idx="1449">
                  <c:v>69.780219780219781</c:v>
                </c:pt>
                <c:pt idx="1450">
                  <c:v>69.835164835164832</c:v>
                </c:pt>
                <c:pt idx="1451">
                  <c:v>69.835164835164832</c:v>
                </c:pt>
                <c:pt idx="1452">
                  <c:v>69.890109890109898</c:v>
                </c:pt>
                <c:pt idx="1453">
                  <c:v>69.890109890109898</c:v>
                </c:pt>
                <c:pt idx="1454">
                  <c:v>69.945054945054949</c:v>
                </c:pt>
                <c:pt idx="1455">
                  <c:v>69.945054945054949</c:v>
                </c:pt>
                <c:pt idx="1456">
                  <c:v>70</c:v>
                </c:pt>
                <c:pt idx="1457">
                  <c:v>70</c:v>
                </c:pt>
                <c:pt idx="1458">
                  <c:v>70.054945054945051</c:v>
                </c:pt>
                <c:pt idx="1459">
                  <c:v>70.054945054945051</c:v>
                </c:pt>
                <c:pt idx="1460">
                  <c:v>70.109890109890117</c:v>
                </c:pt>
                <c:pt idx="1461">
                  <c:v>70.109890109890117</c:v>
                </c:pt>
                <c:pt idx="1462">
                  <c:v>70.164835164835168</c:v>
                </c:pt>
                <c:pt idx="1463">
                  <c:v>70.164835164835168</c:v>
                </c:pt>
                <c:pt idx="1464">
                  <c:v>70.219780219780219</c:v>
                </c:pt>
                <c:pt idx="1465">
                  <c:v>70.219780219780219</c:v>
                </c:pt>
                <c:pt idx="1466">
                  <c:v>70.27472527472527</c:v>
                </c:pt>
                <c:pt idx="1467">
                  <c:v>70.27472527472527</c:v>
                </c:pt>
                <c:pt idx="1468">
                  <c:v>70.329670329670336</c:v>
                </c:pt>
                <c:pt idx="1469">
                  <c:v>70.329670329670336</c:v>
                </c:pt>
                <c:pt idx="1470">
                  <c:v>70.384615384615387</c:v>
                </c:pt>
                <c:pt idx="1471">
                  <c:v>70.384615384615387</c:v>
                </c:pt>
                <c:pt idx="1472">
                  <c:v>70.439560439560438</c:v>
                </c:pt>
                <c:pt idx="1473">
                  <c:v>70.439560439560438</c:v>
                </c:pt>
                <c:pt idx="1474">
                  <c:v>70.494505494505489</c:v>
                </c:pt>
                <c:pt idx="1475">
                  <c:v>70.494505494505489</c:v>
                </c:pt>
                <c:pt idx="1476">
                  <c:v>70.549450549450555</c:v>
                </c:pt>
                <c:pt idx="1477">
                  <c:v>70.549450549450555</c:v>
                </c:pt>
                <c:pt idx="1478">
                  <c:v>70.604395604395606</c:v>
                </c:pt>
                <c:pt idx="1479">
                  <c:v>70.604395604395606</c:v>
                </c:pt>
                <c:pt idx="1480">
                  <c:v>70.659340659340657</c:v>
                </c:pt>
                <c:pt idx="1481">
                  <c:v>70.659340659340657</c:v>
                </c:pt>
                <c:pt idx="1482">
                  <c:v>70.714285714285708</c:v>
                </c:pt>
                <c:pt idx="1483">
                  <c:v>70.714285714285708</c:v>
                </c:pt>
                <c:pt idx="1484">
                  <c:v>70.769230769230774</c:v>
                </c:pt>
                <c:pt idx="1485">
                  <c:v>70.769230769230774</c:v>
                </c:pt>
                <c:pt idx="1486">
                  <c:v>70.824175824175825</c:v>
                </c:pt>
                <c:pt idx="1487">
                  <c:v>70.824175824175825</c:v>
                </c:pt>
                <c:pt idx="1488">
                  <c:v>70.879120879120876</c:v>
                </c:pt>
                <c:pt idx="1489">
                  <c:v>70.879120879120876</c:v>
                </c:pt>
                <c:pt idx="1490">
                  <c:v>70.934065934065927</c:v>
                </c:pt>
                <c:pt idx="1491">
                  <c:v>70.934065934065927</c:v>
                </c:pt>
                <c:pt idx="1492">
                  <c:v>70.989010989010993</c:v>
                </c:pt>
                <c:pt idx="1493">
                  <c:v>70.989010989010993</c:v>
                </c:pt>
                <c:pt idx="1494">
                  <c:v>71.043956043956044</c:v>
                </c:pt>
                <c:pt idx="1495">
                  <c:v>71.043956043956044</c:v>
                </c:pt>
                <c:pt idx="1496">
                  <c:v>71.098901098901095</c:v>
                </c:pt>
                <c:pt idx="1497">
                  <c:v>71.098901098901095</c:v>
                </c:pt>
                <c:pt idx="1498">
                  <c:v>71.15384615384616</c:v>
                </c:pt>
                <c:pt idx="1499">
                  <c:v>71.15384615384616</c:v>
                </c:pt>
                <c:pt idx="1500">
                  <c:v>71.208791208791212</c:v>
                </c:pt>
                <c:pt idx="1501">
                  <c:v>71.208791208791212</c:v>
                </c:pt>
                <c:pt idx="1502">
                  <c:v>71.263736263736263</c:v>
                </c:pt>
                <c:pt idx="1503">
                  <c:v>71.263736263736263</c:v>
                </c:pt>
                <c:pt idx="1504">
                  <c:v>71.318681318681314</c:v>
                </c:pt>
                <c:pt idx="1505">
                  <c:v>71.318681318681314</c:v>
                </c:pt>
                <c:pt idx="1506">
                  <c:v>71.373626373626379</c:v>
                </c:pt>
                <c:pt idx="1507">
                  <c:v>71.373626373626379</c:v>
                </c:pt>
                <c:pt idx="1508">
                  <c:v>71.428571428571431</c:v>
                </c:pt>
                <c:pt idx="1509">
                  <c:v>71.428571428571431</c:v>
                </c:pt>
                <c:pt idx="1510">
                  <c:v>71.483516483516482</c:v>
                </c:pt>
                <c:pt idx="1511">
                  <c:v>71.483516483516482</c:v>
                </c:pt>
                <c:pt idx="1512">
                  <c:v>71.538461538461533</c:v>
                </c:pt>
                <c:pt idx="1513">
                  <c:v>71.538461538461533</c:v>
                </c:pt>
                <c:pt idx="1514">
                  <c:v>71.593406593406598</c:v>
                </c:pt>
                <c:pt idx="1515">
                  <c:v>71.593406593406598</c:v>
                </c:pt>
                <c:pt idx="1516">
                  <c:v>71.64835164835165</c:v>
                </c:pt>
                <c:pt idx="1517">
                  <c:v>71.64835164835165</c:v>
                </c:pt>
                <c:pt idx="1518">
                  <c:v>71.703296703296701</c:v>
                </c:pt>
                <c:pt idx="1519">
                  <c:v>71.703296703296701</c:v>
                </c:pt>
                <c:pt idx="1520">
                  <c:v>71.758241758241752</c:v>
                </c:pt>
                <c:pt idx="1521">
                  <c:v>71.758241758241752</c:v>
                </c:pt>
                <c:pt idx="1522">
                  <c:v>71.813186813186817</c:v>
                </c:pt>
                <c:pt idx="1523">
                  <c:v>71.813186813186817</c:v>
                </c:pt>
                <c:pt idx="1524">
                  <c:v>71.868131868131869</c:v>
                </c:pt>
                <c:pt idx="1525">
                  <c:v>71.868131868131869</c:v>
                </c:pt>
                <c:pt idx="1526">
                  <c:v>71.92307692307692</c:v>
                </c:pt>
                <c:pt idx="1527">
                  <c:v>71.92307692307692</c:v>
                </c:pt>
                <c:pt idx="1528">
                  <c:v>71.978021978021985</c:v>
                </c:pt>
                <c:pt idx="1529">
                  <c:v>71.978021978021985</c:v>
                </c:pt>
                <c:pt idx="1530">
                  <c:v>72.032967032967036</c:v>
                </c:pt>
                <c:pt idx="1531">
                  <c:v>72.032967032967036</c:v>
                </c:pt>
                <c:pt idx="1532">
                  <c:v>72.087912087912088</c:v>
                </c:pt>
                <c:pt idx="1533">
                  <c:v>72.087912087912088</c:v>
                </c:pt>
                <c:pt idx="1534">
                  <c:v>72.142857142857139</c:v>
                </c:pt>
                <c:pt idx="1535">
                  <c:v>72.142857142857139</c:v>
                </c:pt>
                <c:pt idx="1536">
                  <c:v>72.197802197802204</c:v>
                </c:pt>
                <c:pt idx="1537">
                  <c:v>72.197802197802204</c:v>
                </c:pt>
                <c:pt idx="1538">
                  <c:v>72.252747252747255</c:v>
                </c:pt>
                <c:pt idx="1539">
                  <c:v>72.252747252747255</c:v>
                </c:pt>
                <c:pt idx="1540">
                  <c:v>72.307692307692307</c:v>
                </c:pt>
                <c:pt idx="1541">
                  <c:v>72.307692307692307</c:v>
                </c:pt>
                <c:pt idx="1542">
                  <c:v>72.362637362637358</c:v>
                </c:pt>
                <c:pt idx="1543">
                  <c:v>72.362637362637358</c:v>
                </c:pt>
                <c:pt idx="1544">
                  <c:v>72.417582417582423</c:v>
                </c:pt>
                <c:pt idx="1545">
                  <c:v>72.417582417582423</c:v>
                </c:pt>
                <c:pt idx="1546">
                  <c:v>72.472527472527474</c:v>
                </c:pt>
                <c:pt idx="1547">
                  <c:v>72.472527472527474</c:v>
                </c:pt>
                <c:pt idx="1548">
                  <c:v>72.527472527472526</c:v>
                </c:pt>
                <c:pt idx="1549">
                  <c:v>72.527472527472526</c:v>
                </c:pt>
                <c:pt idx="1550">
                  <c:v>72.582417582417577</c:v>
                </c:pt>
                <c:pt idx="1551">
                  <c:v>72.582417582417577</c:v>
                </c:pt>
                <c:pt idx="1552">
                  <c:v>72.637362637362642</c:v>
                </c:pt>
                <c:pt idx="1553">
                  <c:v>72.637362637362642</c:v>
                </c:pt>
                <c:pt idx="1554">
                  <c:v>72.692307692307693</c:v>
                </c:pt>
                <c:pt idx="1555">
                  <c:v>72.692307692307693</c:v>
                </c:pt>
                <c:pt idx="1556">
                  <c:v>72.747252747252745</c:v>
                </c:pt>
                <c:pt idx="1557">
                  <c:v>72.747252747252745</c:v>
                </c:pt>
                <c:pt idx="1558">
                  <c:v>72.802197802197796</c:v>
                </c:pt>
                <c:pt idx="1559">
                  <c:v>72.802197802197796</c:v>
                </c:pt>
                <c:pt idx="1560">
                  <c:v>72.857142857142861</c:v>
                </c:pt>
                <c:pt idx="1561">
                  <c:v>72.857142857142861</c:v>
                </c:pt>
                <c:pt idx="1562">
                  <c:v>72.912087912087912</c:v>
                </c:pt>
                <c:pt idx="1563">
                  <c:v>72.912087912087912</c:v>
                </c:pt>
                <c:pt idx="1564">
                  <c:v>72.967032967032964</c:v>
                </c:pt>
                <c:pt idx="1565">
                  <c:v>72.967032967032964</c:v>
                </c:pt>
                <c:pt idx="1566">
                  <c:v>73.021978021978015</c:v>
                </c:pt>
                <c:pt idx="1567">
                  <c:v>73.021978021978015</c:v>
                </c:pt>
                <c:pt idx="1568">
                  <c:v>73.07692307692308</c:v>
                </c:pt>
                <c:pt idx="1569">
                  <c:v>73.07692307692308</c:v>
                </c:pt>
                <c:pt idx="1570">
                  <c:v>73.131868131868131</c:v>
                </c:pt>
                <c:pt idx="1571">
                  <c:v>73.131868131868131</c:v>
                </c:pt>
                <c:pt idx="1572">
                  <c:v>73.186813186813183</c:v>
                </c:pt>
                <c:pt idx="1573">
                  <c:v>73.186813186813183</c:v>
                </c:pt>
                <c:pt idx="1574">
                  <c:v>73.241758241758248</c:v>
                </c:pt>
                <c:pt idx="1575">
                  <c:v>73.241758241758248</c:v>
                </c:pt>
                <c:pt idx="1576">
                  <c:v>73.296703296703299</c:v>
                </c:pt>
                <c:pt idx="1577">
                  <c:v>73.296703296703299</c:v>
                </c:pt>
                <c:pt idx="1578">
                  <c:v>73.35164835164835</c:v>
                </c:pt>
                <c:pt idx="1579">
                  <c:v>73.35164835164835</c:v>
                </c:pt>
                <c:pt idx="1580">
                  <c:v>73.406593406593402</c:v>
                </c:pt>
                <c:pt idx="1581">
                  <c:v>73.406593406593402</c:v>
                </c:pt>
                <c:pt idx="1582">
                  <c:v>73.461538461538467</c:v>
                </c:pt>
                <c:pt idx="1583">
                  <c:v>73.461538461538467</c:v>
                </c:pt>
                <c:pt idx="1584">
                  <c:v>73.516483516483518</c:v>
                </c:pt>
                <c:pt idx="1585">
                  <c:v>73.516483516483518</c:v>
                </c:pt>
                <c:pt idx="1586">
                  <c:v>73.571428571428569</c:v>
                </c:pt>
                <c:pt idx="1587">
                  <c:v>73.571428571428569</c:v>
                </c:pt>
                <c:pt idx="1588">
                  <c:v>73.626373626373621</c:v>
                </c:pt>
                <c:pt idx="1589">
                  <c:v>73.626373626373621</c:v>
                </c:pt>
                <c:pt idx="1590">
                  <c:v>73.681318681318686</c:v>
                </c:pt>
                <c:pt idx="1591">
                  <c:v>73.681318681318686</c:v>
                </c:pt>
                <c:pt idx="1592">
                  <c:v>73.736263736263737</c:v>
                </c:pt>
                <c:pt idx="1593">
                  <c:v>73.736263736263737</c:v>
                </c:pt>
                <c:pt idx="1594">
                  <c:v>73.791208791208788</c:v>
                </c:pt>
                <c:pt idx="1595">
                  <c:v>73.791208791208788</c:v>
                </c:pt>
                <c:pt idx="1596">
                  <c:v>73.84615384615384</c:v>
                </c:pt>
                <c:pt idx="1597">
                  <c:v>73.84615384615384</c:v>
                </c:pt>
                <c:pt idx="1598">
                  <c:v>73.901098901098905</c:v>
                </c:pt>
                <c:pt idx="1599">
                  <c:v>73.901098901098905</c:v>
                </c:pt>
                <c:pt idx="1600">
                  <c:v>73.956043956043956</c:v>
                </c:pt>
                <c:pt idx="1601">
                  <c:v>73.956043956043956</c:v>
                </c:pt>
                <c:pt idx="1602">
                  <c:v>74.010989010989007</c:v>
                </c:pt>
                <c:pt idx="1603">
                  <c:v>74.010989010989007</c:v>
                </c:pt>
                <c:pt idx="1604">
                  <c:v>74.065934065934073</c:v>
                </c:pt>
                <c:pt idx="1605">
                  <c:v>74.065934065934073</c:v>
                </c:pt>
                <c:pt idx="1606">
                  <c:v>74.120879120879124</c:v>
                </c:pt>
                <c:pt idx="1607">
                  <c:v>74.120879120879124</c:v>
                </c:pt>
                <c:pt idx="1608">
                  <c:v>74.175824175824175</c:v>
                </c:pt>
                <c:pt idx="1609">
                  <c:v>74.175824175824175</c:v>
                </c:pt>
                <c:pt idx="1610">
                  <c:v>74.230769230769226</c:v>
                </c:pt>
                <c:pt idx="1611">
                  <c:v>74.230769230769226</c:v>
                </c:pt>
                <c:pt idx="1612">
                  <c:v>74.285714285714292</c:v>
                </c:pt>
                <c:pt idx="1613">
                  <c:v>74.285714285714292</c:v>
                </c:pt>
                <c:pt idx="1614">
                  <c:v>74.340659340659343</c:v>
                </c:pt>
                <c:pt idx="1615">
                  <c:v>74.340659340659343</c:v>
                </c:pt>
                <c:pt idx="1616">
                  <c:v>74.395604395604394</c:v>
                </c:pt>
                <c:pt idx="1617">
                  <c:v>74.395604395604394</c:v>
                </c:pt>
                <c:pt idx="1618">
                  <c:v>74.450549450549445</c:v>
                </c:pt>
                <c:pt idx="1619">
                  <c:v>74.450549450549445</c:v>
                </c:pt>
                <c:pt idx="1620">
                  <c:v>74.505494505494511</c:v>
                </c:pt>
                <c:pt idx="1621">
                  <c:v>74.505494505494511</c:v>
                </c:pt>
                <c:pt idx="1622">
                  <c:v>74.560439560439562</c:v>
                </c:pt>
                <c:pt idx="1623">
                  <c:v>74.560439560439562</c:v>
                </c:pt>
                <c:pt idx="1624">
                  <c:v>74.615384615384613</c:v>
                </c:pt>
                <c:pt idx="1625">
                  <c:v>74.615384615384613</c:v>
                </c:pt>
                <c:pt idx="1626">
                  <c:v>74.670329670329664</c:v>
                </c:pt>
                <c:pt idx="1627">
                  <c:v>74.670329670329664</c:v>
                </c:pt>
                <c:pt idx="1628">
                  <c:v>74.72527472527473</c:v>
                </c:pt>
                <c:pt idx="1629">
                  <c:v>74.72527472527473</c:v>
                </c:pt>
                <c:pt idx="1630">
                  <c:v>74.780219780219781</c:v>
                </c:pt>
                <c:pt idx="1631">
                  <c:v>74.780219780219781</c:v>
                </c:pt>
                <c:pt idx="1632">
                  <c:v>74.835164835164832</c:v>
                </c:pt>
                <c:pt idx="1633">
                  <c:v>74.835164835164832</c:v>
                </c:pt>
                <c:pt idx="1634">
                  <c:v>74.890109890109898</c:v>
                </c:pt>
                <c:pt idx="1635">
                  <c:v>74.890109890109898</c:v>
                </c:pt>
                <c:pt idx="1636">
                  <c:v>74.945054945054949</c:v>
                </c:pt>
                <c:pt idx="1637">
                  <c:v>74.945054945054949</c:v>
                </c:pt>
                <c:pt idx="1638">
                  <c:v>75</c:v>
                </c:pt>
                <c:pt idx="1639">
                  <c:v>75</c:v>
                </c:pt>
                <c:pt idx="1640">
                  <c:v>75.054945054945051</c:v>
                </c:pt>
                <c:pt idx="1641">
                  <c:v>75.054945054945051</c:v>
                </c:pt>
                <c:pt idx="1642">
                  <c:v>75.109890109890102</c:v>
                </c:pt>
                <c:pt idx="1643">
                  <c:v>75.109890109890102</c:v>
                </c:pt>
                <c:pt idx="1644">
                  <c:v>75.164835164835168</c:v>
                </c:pt>
                <c:pt idx="1645">
                  <c:v>75.164835164835168</c:v>
                </c:pt>
                <c:pt idx="1646">
                  <c:v>75.219780219780219</c:v>
                </c:pt>
                <c:pt idx="1647">
                  <c:v>75.219780219780219</c:v>
                </c:pt>
                <c:pt idx="1648">
                  <c:v>75.27472527472527</c:v>
                </c:pt>
                <c:pt idx="1649">
                  <c:v>75.27472527472527</c:v>
                </c:pt>
                <c:pt idx="1650">
                  <c:v>75.329670329670336</c:v>
                </c:pt>
                <c:pt idx="1651">
                  <c:v>75.329670329670336</c:v>
                </c:pt>
                <c:pt idx="1652">
                  <c:v>75.384615384615387</c:v>
                </c:pt>
                <c:pt idx="1653">
                  <c:v>75.384615384615387</c:v>
                </c:pt>
                <c:pt idx="1654">
                  <c:v>75.439560439560438</c:v>
                </c:pt>
                <c:pt idx="1655">
                  <c:v>75.439560439560438</c:v>
                </c:pt>
                <c:pt idx="1656">
                  <c:v>75.494505494505489</c:v>
                </c:pt>
                <c:pt idx="1657">
                  <c:v>75.494505494505489</c:v>
                </c:pt>
                <c:pt idx="1658">
                  <c:v>75.549450549450555</c:v>
                </c:pt>
                <c:pt idx="1659">
                  <c:v>75.549450549450555</c:v>
                </c:pt>
                <c:pt idx="1660">
                  <c:v>75.604395604395606</c:v>
                </c:pt>
                <c:pt idx="1661">
                  <c:v>75.604395604395606</c:v>
                </c:pt>
                <c:pt idx="1662">
                  <c:v>75.659340659340657</c:v>
                </c:pt>
                <c:pt idx="1663">
                  <c:v>75.659340659340657</c:v>
                </c:pt>
                <c:pt idx="1664">
                  <c:v>75.714285714285708</c:v>
                </c:pt>
                <c:pt idx="1665">
                  <c:v>75.714285714285708</c:v>
                </c:pt>
                <c:pt idx="1666">
                  <c:v>75.769230769230774</c:v>
                </c:pt>
                <c:pt idx="1667">
                  <c:v>75.769230769230774</c:v>
                </c:pt>
                <c:pt idx="1668">
                  <c:v>75.824175824175825</c:v>
                </c:pt>
                <c:pt idx="1669">
                  <c:v>75.824175824175825</c:v>
                </c:pt>
                <c:pt idx="1670">
                  <c:v>75.879120879120876</c:v>
                </c:pt>
                <c:pt idx="1671">
                  <c:v>75.879120879120876</c:v>
                </c:pt>
                <c:pt idx="1672">
                  <c:v>75.934065934065927</c:v>
                </c:pt>
                <c:pt idx="1673">
                  <c:v>75.934065934065927</c:v>
                </c:pt>
                <c:pt idx="1674">
                  <c:v>75.989010989010993</c:v>
                </c:pt>
                <c:pt idx="1675">
                  <c:v>75.989010989010993</c:v>
                </c:pt>
                <c:pt idx="1676">
                  <c:v>76.043956043956044</c:v>
                </c:pt>
                <c:pt idx="1677">
                  <c:v>76.043956043956044</c:v>
                </c:pt>
                <c:pt idx="1678">
                  <c:v>76.098901098901095</c:v>
                </c:pt>
                <c:pt idx="1679">
                  <c:v>76.098901098901095</c:v>
                </c:pt>
                <c:pt idx="1680">
                  <c:v>76.15384615384616</c:v>
                </c:pt>
                <c:pt idx="1681">
                  <c:v>76.15384615384616</c:v>
                </c:pt>
                <c:pt idx="1682">
                  <c:v>76.208791208791212</c:v>
                </c:pt>
                <c:pt idx="1683">
                  <c:v>76.208791208791212</c:v>
                </c:pt>
                <c:pt idx="1684">
                  <c:v>76.263736263736263</c:v>
                </c:pt>
                <c:pt idx="1685">
                  <c:v>76.263736263736263</c:v>
                </c:pt>
                <c:pt idx="1686">
                  <c:v>76.318681318681314</c:v>
                </c:pt>
                <c:pt idx="1687">
                  <c:v>76.318681318681314</c:v>
                </c:pt>
                <c:pt idx="1688">
                  <c:v>76.373626373626379</c:v>
                </c:pt>
                <c:pt idx="1689">
                  <c:v>76.373626373626379</c:v>
                </c:pt>
                <c:pt idx="1690">
                  <c:v>76.428571428571431</c:v>
                </c:pt>
                <c:pt idx="1691">
                  <c:v>76.428571428571431</c:v>
                </c:pt>
                <c:pt idx="1692">
                  <c:v>76.483516483516482</c:v>
                </c:pt>
                <c:pt idx="1693">
                  <c:v>76.483516483516482</c:v>
                </c:pt>
                <c:pt idx="1694">
                  <c:v>76.538461538461533</c:v>
                </c:pt>
                <c:pt idx="1695">
                  <c:v>76.538461538461533</c:v>
                </c:pt>
                <c:pt idx="1696">
                  <c:v>76.593406593406598</c:v>
                </c:pt>
                <c:pt idx="1697">
                  <c:v>76.593406593406598</c:v>
                </c:pt>
                <c:pt idx="1698">
                  <c:v>76.64835164835165</c:v>
                </c:pt>
                <c:pt idx="1699">
                  <c:v>76.64835164835165</c:v>
                </c:pt>
                <c:pt idx="1700">
                  <c:v>76.703296703296701</c:v>
                </c:pt>
                <c:pt idx="1701">
                  <c:v>76.703296703296701</c:v>
                </c:pt>
                <c:pt idx="1702">
                  <c:v>76.758241758241752</c:v>
                </c:pt>
                <c:pt idx="1703">
                  <c:v>76.758241758241752</c:v>
                </c:pt>
                <c:pt idx="1704">
                  <c:v>76.813186813186817</c:v>
                </c:pt>
                <c:pt idx="1705">
                  <c:v>76.813186813186817</c:v>
                </c:pt>
                <c:pt idx="1706">
                  <c:v>76.868131868131869</c:v>
                </c:pt>
                <c:pt idx="1707">
                  <c:v>76.868131868131869</c:v>
                </c:pt>
                <c:pt idx="1708">
                  <c:v>76.92307692307692</c:v>
                </c:pt>
                <c:pt idx="1709">
                  <c:v>76.92307692307692</c:v>
                </c:pt>
                <c:pt idx="1710">
                  <c:v>76.978021978021985</c:v>
                </c:pt>
                <c:pt idx="1711">
                  <c:v>76.978021978021985</c:v>
                </c:pt>
                <c:pt idx="1712">
                  <c:v>77.032967032967036</c:v>
                </c:pt>
                <c:pt idx="1713">
                  <c:v>77.032967032967036</c:v>
                </c:pt>
                <c:pt idx="1714">
                  <c:v>77.087912087912088</c:v>
                </c:pt>
                <c:pt idx="1715">
                  <c:v>77.087912087912088</c:v>
                </c:pt>
                <c:pt idx="1716">
                  <c:v>77.142857142857139</c:v>
                </c:pt>
                <c:pt idx="1717">
                  <c:v>77.142857142857139</c:v>
                </c:pt>
                <c:pt idx="1718">
                  <c:v>77.197802197802204</c:v>
                </c:pt>
                <c:pt idx="1719">
                  <c:v>77.197802197802204</c:v>
                </c:pt>
                <c:pt idx="1720">
                  <c:v>77.252747252747255</c:v>
                </c:pt>
                <c:pt idx="1721">
                  <c:v>77.252747252747255</c:v>
                </c:pt>
                <c:pt idx="1722">
                  <c:v>77.307692307692307</c:v>
                </c:pt>
                <c:pt idx="1723">
                  <c:v>77.307692307692307</c:v>
                </c:pt>
                <c:pt idx="1724">
                  <c:v>77.362637362637358</c:v>
                </c:pt>
                <c:pt idx="1725">
                  <c:v>77.362637362637358</c:v>
                </c:pt>
                <c:pt idx="1726">
                  <c:v>77.417582417582423</c:v>
                </c:pt>
                <c:pt idx="1727">
                  <c:v>77.417582417582423</c:v>
                </c:pt>
                <c:pt idx="1728">
                  <c:v>77.472527472527474</c:v>
                </c:pt>
                <c:pt idx="1729">
                  <c:v>77.472527472527474</c:v>
                </c:pt>
                <c:pt idx="1730">
                  <c:v>77.527472527472526</c:v>
                </c:pt>
                <c:pt idx="1731">
                  <c:v>77.527472527472526</c:v>
                </c:pt>
                <c:pt idx="1732">
                  <c:v>77.582417582417577</c:v>
                </c:pt>
                <c:pt idx="1733">
                  <c:v>77.582417582417577</c:v>
                </c:pt>
                <c:pt idx="1734">
                  <c:v>77.637362637362642</c:v>
                </c:pt>
                <c:pt idx="1735">
                  <c:v>77.637362637362642</c:v>
                </c:pt>
                <c:pt idx="1736">
                  <c:v>77.692307692307693</c:v>
                </c:pt>
                <c:pt idx="1737">
                  <c:v>77.692307692307693</c:v>
                </c:pt>
                <c:pt idx="1738">
                  <c:v>77.747252747252745</c:v>
                </c:pt>
                <c:pt idx="1739">
                  <c:v>77.747252747252745</c:v>
                </c:pt>
                <c:pt idx="1740">
                  <c:v>77.802197802197796</c:v>
                </c:pt>
                <c:pt idx="1741">
                  <c:v>77.802197802197796</c:v>
                </c:pt>
                <c:pt idx="1742">
                  <c:v>77.857142857142861</c:v>
                </c:pt>
                <c:pt idx="1743">
                  <c:v>77.857142857142861</c:v>
                </c:pt>
                <c:pt idx="1744">
                  <c:v>77.912087912087912</c:v>
                </c:pt>
                <c:pt idx="1745">
                  <c:v>77.912087912087912</c:v>
                </c:pt>
                <c:pt idx="1746">
                  <c:v>77.967032967032964</c:v>
                </c:pt>
                <c:pt idx="1747">
                  <c:v>77.967032967032964</c:v>
                </c:pt>
                <c:pt idx="1748">
                  <c:v>78.021978021978015</c:v>
                </c:pt>
                <c:pt idx="1749">
                  <c:v>78.021978021978015</c:v>
                </c:pt>
                <c:pt idx="1750">
                  <c:v>78.07692307692308</c:v>
                </c:pt>
                <c:pt idx="1751">
                  <c:v>78.07692307692308</c:v>
                </c:pt>
                <c:pt idx="1752">
                  <c:v>78.131868131868131</c:v>
                </c:pt>
                <c:pt idx="1753">
                  <c:v>78.131868131868131</c:v>
                </c:pt>
                <c:pt idx="1754">
                  <c:v>78.186813186813183</c:v>
                </c:pt>
                <c:pt idx="1755">
                  <c:v>78.186813186813183</c:v>
                </c:pt>
                <c:pt idx="1756">
                  <c:v>78.241758241758248</c:v>
                </c:pt>
                <c:pt idx="1757">
                  <c:v>78.241758241758248</c:v>
                </c:pt>
                <c:pt idx="1758">
                  <c:v>78.296703296703299</c:v>
                </c:pt>
                <c:pt idx="1759">
                  <c:v>78.296703296703299</c:v>
                </c:pt>
                <c:pt idx="1760">
                  <c:v>78.35164835164835</c:v>
                </c:pt>
                <c:pt idx="1761">
                  <c:v>78.35164835164835</c:v>
                </c:pt>
                <c:pt idx="1762">
                  <c:v>78.406593406593402</c:v>
                </c:pt>
                <c:pt idx="1763">
                  <c:v>78.406593406593402</c:v>
                </c:pt>
                <c:pt idx="1764">
                  <c:v>78.461538461538467</c:v>
                </c:pt>
                <c:pt idx="1765">
                  <c:v>78.461538461538467</c:v>
                </c:pt>
                <c:pt idx="1766">
                  <c:v>78.516483516483518</c:v>
                </c:pt>
                <c:pt idx="1767">
                  <c:v>78.516483516483518</c:v>
                </c:pt>
                <c:pt idx="1768">
                  <c:v>78.571428571428569</c:v>
                </c:pt>
                <c:pt idx="1769">
                  <c:v>78.571428571428569</c:v>
                </c:pt>
                <c:pt idx="1770">
                  <c:v>78.626373626373621</c:v>
                </c:pt>
                <c:pt idx="1771">
                  <c:v>78.626373626373621</c:v>
                </c:pt>
                <c:pt idx="1772">
                  <c:v>78.681318681318686</c:v>
                </c:pt>
                <c:pt idx="1773">
                  <c:v>78.681318681318686</c:v>
                </c:pt>
                <c:pt idx="1774">
                  <c:v>78.736263736263737</c:v>
                </c:pt>
                <c:pt idx="1775">
                  <c:v>78.736263736263737</c:v>
                </c:pt>
                <c:pt idx="1776">
                  <c:v>78.791208791208788</c:v>
                </c:pt>
                <c:pt idx="1777">
                  <c:v>78.791208791208788</c:v>
                </c:pt>
                <c:pt idx="1778">
                  <c:v>78.84615384615384</c:v>
                </c:pt>
                <c:pt idx="1779">
                  <c:v>78.84615384615384</c:v>
                </c:pt>
                <c:pt idx="1780">
                  <c:v>78.901098901098905</c:v>
                </c:pt>
                <c:pt idx="1781">
                  <c:v>78.901098901098905</c:v>
                </c:pt>
                <c:pt idx="1782">
                  <c:v>78.956043956043956</c:v>
                </c:pt>
                <c:pt idx="1783">
                  <c:v>78.956043956043956</c:v>
                </c:pt>
                <c:pt idx="1784">
                  <c:v>79.010989010989007</c:v>
                </c:pt>
                <c:pt idx="1785">
                  <c:v>79.010989010989007</c:v>
                </c:pt>
                <c:pt idx="1786">
                  <c:v>79.065934065934073</c:v>
                </c:pt>
                <c:pt idx="1787">
                  <c:v>79.065934065934073</c:v>
                </c:pt>
                <c:pt idx="1788">
                  <c:v>79.120879120879124</c:v>
                </c:pt>
                <c:pt idx="1789">
                  <c:v>79.120879120879124</c:v>
                </c:pt>
                <c:pt idx="1790">
                  <c:v>79.175824175824175</c:v>
                </c:pt>
                <c:pt idx="1791">
                  <c:v>79.175824175824175</c:v>
                </c:pt>
                <c:pt idx="1792">
                  <c:v>79.230769230769226</c:v>
                </c:pt>
                <c:pt idx="1793">
                  <c:v>79.230769230769226</c:v>
                </c:pt>
                <c:pt idx="1794">
                  <c:v>79.285714285714292</c:v>
                </c:pt>
                <c:pt idx="1795">
                  <c:v>79.285714285714292</c:v>
                </c:pt>
                <c:pt idx="1796">
                  <c:v>79.340659340659343</c:v>
                </c:pt>
                <c:pt idx="1797">
                  <c:v>79.340659340659343</c:v>
                </c:pt>
                <c:pt idx="1798">
                  <c:v>79.395604395604394</c:v>
                </c:pt>
                <c:pt idx="1799">
                  <c:v>79.395604395604394</c:v>
                </c:pt>
                <c:pt idx="1800">
                  <c:v>79.450549450549445</c:v>
                </c:pt>
                <c:pt idx="1801">
                  <c:v>79.450549450549445</c:v>
                </c:pt>
                <c:pt idx="1802">
                  <c:v>79.505494505494511</c:v>
                </c:pt>
                <c:pt idx="1803">
                  <c:v>79.505494505494511</c:v>
                </c:pt>
                <c:pt idx="1804">
                  <c:v>79.560439560439562</c:v>
                </c:pt>
                <c:pt idx="1805">
                  <c:v>79.560439560439562</c:v>
                </c:pt>
                <c:pt idx="1806">
                  <c:v>79.615384615384613</c:v>
                </c:pt>
                <c:pt idx="1807">
                  <c:v>79.615384615384613</c:v>
                </c:pt>
                <c:pt idx="1808">
                  <c:v>79.670329670329664</c:v>
                </c:pt>
                <c:pt idx="1809">
                  <c:v>79.670329670329664</c:v>
                </c:pt>
                <c:pt idx="1810">
                  <c:v>79.72527472527473</c:v>
                </c:pt>
                <c:pt idx="1811">
                  <c:v>79.72527472527473</c:v>
                </c:pt>
                <c:pt idx="1812">
                  <c:v>79.780219780219781</c:v>
                </c:pt>
                <c:pt idx="1813">
                  <c:v>79.780219780219781</c:v>
                </c:pt>
                <c:pt idx="1814">
                  <c:v>79.835164835164832</c:v>
                </c:pt>
                <c:pt idx="1815">
                  <c:v>79.835164835164832</c:v>
                </c:pt>
                <c:pt idx="1816">
                  <c:v>79.890109890109898</c:v>
                </c:pt>
                <c:pt idx="1817">
                  <c:v>79.890109890109898</c:v>
                </c:pt>
                <c:pt idx="1818">
                  <c:v>79.945054945054949</c:v>
                </c:pt>
                <c:pt idx="1819">
                  <c:v>79.945054945054949</c:v>
                </c:pt>
                <c:pt idx="1820">
                  <c:v>80</c:v>
                </c:pt>
                <c:pt idx="1821">
                  <c:v>80</c:v>
                </c:pt>
                <c:pt idx="1822">
                  <c:v>80.054945054945051</c:v>
                </c:pt>
                <c:pt idx="1823">
                  <c:v>80.054945054945051</c:v>
                </c:pt>
                <c:pt idx="1824">
                  <c:v>80.109890109890117</c:v>
                </c:pt>
                <c:pt idx="1825">
                  <c:v>80.109890109890117</c:v>
                </c:pt>
                <c:pt idx="1826">
                  <c:v>80.164835164835168</c:v>
                </c:pt>
                <c:pt idx="1827">
                  <c:v>80.164835164835168</c:v>
                </c:pt>
                <c:pt idx="1828">
                  <c:v>80.219780219780219</c:v>
                </c:pt>
                <c:pt idx="1829">
                  <c:v>80.219780219780219</c:v>
                </c:pt>
                <c:pt idx="1830">
                  <c:v>80.27472527472527</c:v>
                </c:pt>
                <c:pt idx="1831">
                  <c:v>80.27472527472527</c:v>
                </c:pt>
                <c:pt idx="1832">
                  <c:v>80.329670329670336</c:v>
                </c:pt>
                <c:pt idx="1833">
                  <c:v>80.329670329670336</c:v>
                </c:pt>
                <c:pt idx="1834">
                  <c:v>80.384615384615387</c:v>
                </c:pt>
                <c:pt idx="1835">
                  <c:v>80.384615384615387</c:v>
                </c:pt>
                <c:pt idx="1836">
                  <c:v>80.439560439560438</c:v>
                </c:pt>
                <c:pt idx="1837">
                  <c:v>80.439560439560438</c:v>
                </c:pt>
                <c:pt idx="1838">
                  <c:v>80.494505494505489</c:v>
                </c:pt>
                <c:pt idx="1839">
                  <c:v>80.494505494505489</c:v>
                </c:pt>
                <c:pt idx="1840">
                  <c:v>80.549450549450555</c:v>
                </c:pt>
                <c:pt idx="1841">
                  <c:v>80.549450549450555</c:v>
                </c:pt>
                <c:pt idx="1842">
                  <c:v>80.604395604395606</c:v>
                </c:pt>
                <c:pt idx="1843">
                  <c:v>80.604395604395606</c:v>
                </c:pt>
                <c:pt idx="1844">
                  <c:v>80.659340659340657</c:v>
                </c:pt>
                <c:pt idx="1845">
                  <c:v>80.659340659340657</c:v>
                </c:pt>
                <c:pt idx="1846">
                  <c:v>80.714285714285708</c:v>
                </c:pt>
                <c:pt idx="1847">
                  <c:v>80.714285714285708</c:v>
                </c:pt>
                <c:pt idx="1848">
                  <c:v>80.769230769230774</c:v>
                </c:pt>
                <c:pt idx="1849">
                  <c:v>80.769230769230774</c:v>
                </c:pt>
                <c:pt idx="1850">
                  <c:v>80.824175824175825</c:v>
                </c:pt>
                <c:pt idx="1851">
                  <c:v>80.824175824175825</c:v>
                </c:pt>
                <c:pt idx="1852">
                  <c:v>80.879120879120876</c:v>
                </c:pt>
                <c:pt idx="1853">
                  <c:v>80.879120879120876</c:v>
                </c:pt>
                <c:pt idx="1854">
                  <c:v>80.934065934065927</c:v>
                </c:pt>
                <c:pt idx="1855">
                  <c:v>80.934065934065927</c:v>
                </c:pt>
                <c:pt idx="1856">
                  <c:v>80.989010989010993</c:v>
                </c:pt>
                <c:pt idx="1857">
                  <c:v>80.989010989010993</c:v>
                </c:pt>
                <c:pt idx="1858">
                  <c:v>81.043956043956044</c:v>
                </c:pt>
                <c:pt idx="1859">
                  <c:v>81.043956043956044</c:v>
                </c:pt>
                <c:pt idx="1860">
                  <c:v>81.098901098901095</c:v>
                </c:pt>
                <c:pt idx="1861">
                  <c:v>81.098901098901095</c:v>
                </c:pt>
                <c:pt idx="1862">
                  <c:v>81.15384615384616</c:v>
                </c:pt>
                <c:pt idx="1863">
                  <c:v>81.15384615384616</c:v>
                </c:pt>
                <c:pt idx="1864">
                  <c:v>81.208791208791212</c:v>
                </c:pt>
                <c:pt idx="1865">
                  <c:v>81.208791208791212</c:v>
                </c:pt>
                <c:pt idx="1866">
                  <c:v>81.263736263736263</c:v>
                </c:pt>
                <c:pt idx="1867">
                  <c:v>81.263736263736263</c:v>
                </c:pt>
                <c:pt idx="1868">
                  <c:v>81.318681318681314</c:v>
                </c:pt>
                <c:pt idx="1869">
                  <c:v>81.318681318681314</c:v>
                </c:pt>
                <c:pt idx="1870">
                  <c:v>81.373626373626379</c:v>
                </c:pt>
                <c:pt idx="1871">
                  <c:v>81.373626373626379</c:v>
                </c:pt>
                <c:pt idx="1872">
                  <c:v>81.428571428571431</c:v>
                </c:pt>
                <c:pt idx="1873">
                  <c:v>81.428571428571431</c:v>
                </c:pt>
                <c:pt idx="1874">
                  <c:v>81.483516483516482</c:v>
                </c:pt>
                <c:pt idx="1875">
                  <c:v>81.483516483516482</c:v>
                </c:pt>
                <c:pt idx="1876">
                  <c:v>81.538461538461533</c:v>
                </c:pt>
                <c:pt idx="1877">
                  <c:v>81.538461538461533</c:v>
                </c:pt>
                <c:pt idx="1878">
                  <c:v>81.593406593406598</c:v>
                </c:pt>
                <c:pt idx="1879">
                  <c:v>81.593406593406598</c:v>
                </c:pt>
                <c:pt idx="1880">
                  <c:v>81.64835164835165</c:v>
                </c:pt>
                <c:pt idx="1881">
                  <c:v>81.64835164835165</c:v>
                </c:pt>
                <c:pt idx="1882">
                  <c:v>81.703296703296701</c:v>
                </c:pt>
                <c:pt idx="1883">
                  <c:v>81.703296703296701</c:v>
                </c:pt>
                <c:pt idx="1884">
                  <c:v>81.758241758241752</c:v>
                </c:pt>
                <c:pt idx="1885">
                  <c:v>81.758241758241752</c:v>
                </c:pt>
                <c:pt idx="1886">
                  <c:v>81.813186813186817</c:v>
                </c:pt>
                <c:pt idx="1887">
                  <c:v>81.813186813186817</c:v>
                </c:pt>
                <c:pt idx="1888">
                  <c:v>81.868131868131869</c:v>
                </c:pt>
                <c:pt idx="1889">
                  <c:v>81.868131868131869</c:v>
                </c:pt>
                <c:pt idx="1890">
                  <c:v>81.92307692307692</c:v>
                </c:pt>
                <c:pt idx="1891">
                  <c:v>81.92307692307692</c:v>
                </c:pt>
                <c:pt idx="1892">
                  <c:v>81.978021978021985</c:v>
                </c:pt>
                <c:pt idx="1893">
                  <c:v>81.978021978021985</c:v>
                </c:pt>
                <c:pt idx="1894">
                  <c:v>82.032967032967036</c:v>
                </c:pt>
                <c:pt idx="1895">
                  <c:v>82.032967032967036</c:v>
                </c:pt>
                <c:pt idx="1896">
                  <c:v>82.087912087912088</c:v>
                </c:pt>
                <c:pt idx="1897">
                  <c:v>82.087912087912088</c:v>
                </c:pt>
                <c:pt idx="1898">
                  <c:v>82.142857142857139</c:v>
                </c:pt>
                <c:pt idx="1899">
                  <c:v>82.142857142857139</c:v>
                </c:pt>
                <c:pt idx="1900">
                  <c:v>82.197802197802204</c:v>
                </c:pt>
                <c:pt idx="1901">
                  <c:v>82.197802197802204</c:v>
                </c:pt>
                <c:pt idx="1902">
                  <c:v>82.252747252747255</c:v>
                </c:pt>
                <c:pt idx="1903">
                  <c:v>82.252747252747255</c:v>
                </c:pt>
                <c:pt idx="1904">
                  <c:v>82.307692307692307</c:v>
                </c:pt>
                <c:pt idx="1905">
                  <c:v>82.307692307692307</c:v>
                </c:pt>
                <c:pt idx="1906">
                  <c:v>82.362637362637358</c:v>
                </c:pt>
                <c:pt idx="1907">
                  <c:v>82.362637362637358</c:v>
                </c:pt>
                <c:pt idx="1908">
                  <c:v>82.417582417582423</c:v>
                </c:pt>
                <c:pt idx="1909">
                  <c:v>82.417582417582423</c:v>
                </c:pt>
                <c:pt idx="1910">
                  <c:v>82.472527472527474</c:v>
                </c:pt>
                <c:pt idx="1911">
                  <c:v>82.472527472527474</c:v>
                </c:pt>
                <c:pt idx="1912">
                  <c:v>82.527472527472526</c:v>
                </c:pt>
                <c:pt idx="1913">
                  <c:v>82.527472527472526</c:v>
                </c:pt>
                <c:pt idx="1914">
                  <c:v>82.582417582417577</c:v>
                </c:pt>
                <c:pt idx="1915">
                  <c:v>82.582417582417577</c:v>
                </c:pt>
                <c:pt idx="1916">
                  <c:v>82.637362637362642</c:v>
                </c:pt>
                <c:pt idx="1917">
                  <c:v>82.637362637362642</c:v>
                </c:pt>
                <c:pt idx="1918">
                  <c:v>82.692307692307693</c:v>
                </c:pt>
                <c:pt idx="1919">
                  <c:v>82.692307692307693</c:v>
                </c:pt>
                <c:pt idx="1920">
                  <c:v>82.747252747252745</c:v>
                </c:pt>
                <c:pt idx="1921">
                  <c:v>82.747252747252745</c:v>
                </c:pt>
                <c:pt idx="1922">
                  <c:v>82.802197802197796</c:v>
                </c:pt>
                <c:pt idx="1923">
                  <c:v>82.802197802197796</c:v>
                </c:pt>
                <c:pt idx="1924">
                  <c:v>82.857142857142861</c:v>
                </c:pt>
                <c:pt idx="1925">
                  <c:v>82.857142857142861</c:v>
                </c:pt>
                <c:pt idx="1926">
                  <c:v>82.912087912087912</c:v>
                </c:pt>
                <c:pt idx="1927">
                  <c:v>82.912087912087912</c:v>
                </c:pt>
                <c:pt idx="1928">
                  <c:v>82.967032967032964</c:v>
                </c:pt>
                <c:pt idx="1929">
                  <c:v>82.967032967032964</c:v>
                </c:pt>
                <c:pt idx="1930">
                  <c:v>83.021978021978015</c:v>
                </c:pt>
                <c:pt idx="1931">
                  <c:v>83.021978021978015</c:v>
                </c:pt>
                <c:pt idx="1932">
                  <c:v>83.07692307692308</c:v>
                </c:pt>
                <c:pt idx="1933">
                  <c:v>83.07692307692308</c:v>
                </c:pt>
                <c:pt idx="1934">
                  <c:v>83.131868131868131</c:v>
                </c:pt>
                <c:pt idx="1935">
                  <c:v>83.131868131868131</c:v>
                </c:pt>
                <c:pt idx="1936">
                  <c:v>83.186813186813183</c:v>
                </c:pt>
                <c:pt idx="1937">
                  <c:v>83.186813186813183</c:v>
                </c:pt>
                <c:pt idx="1938">
                  <c:v>83.241758241758248</c:v>
                </c:pt>
                <c:pt idx="1939">
                  <c:v>83.241758241758248</c:v>
                </c:pt>
                <c:pt idx="1940">
                  <c:v>83.296703296703299</c:v>
                </c:pt>
                <c:pt idx="1941">
                  <c:v>83.296703296703299</c:v>
                </c:pt>
                <c:pt idx="1942">
                  <c:v>83.35164835164835</c:v>
                </c:pt>
                <c:pt idx="1943">
                  <c:v>83.35164835164835</c:v>
                </c:pt>
                <c:pt idx="1944">
                  <c:v>83.406593406593402</c:v>
                </c:pt>
                <c:pt idx="1945">
                  <c:v>83.406593406593402</c:v>
                </c:pt>
                <c:pt idx="1946">
                  <c:v>83.461538461538467</c:v>
                </c:pt>
                <c:pt idx="1947">
                  <c:v>83.461538461538467</c:v>
                </c:pt>
                <c:pt idx="1948">
                  <c:v>83.516483516483518</c:v>
                </c:pt>
                <c:pt idx="1949">
                  <c:v>83.516483516483518</c:v>
                </c:pt>
                <c:pt idx="1950">
                  <c:v>83.571428571428569</c:v>
                </c:pt>
                <c:pt idx="1951">
                  <c:v>83.571428571428569</c:v>
                </c:pt>
                <c:pt idx="1952">
                  <c:v>83.626373626373621</c:v>
                </c:pt>
                <c:pt idx="1953">
                  <c:v>83.626373626373621</c:v>
                </c:pt>
                <c:pt idx="1954">
                  <c:v>83.681318681318686</c:v>
                </c:pt>
                <c:pt idx="1955">
                  <c:v>83.681318681318686</c:v>
                </c:pt>
                <c:pt idx="1956">
                  <c:v>83.736263736263737</c:v>
                </c:pt>
                <c:pt idx="1957">
                  <c:v>83.736263736263737</c:v>
                </c:pt>
                <c:pt idx="1958">
                  <c:v>83.791208791208788</c:v>
                </c:pt>
                <c:pt idx="1959">
                  <c:v>83.791208791208788</c:v>
                </c:pt>
                <c:pt idx="1960">
                  <c:v>83.84615384615384</c:v>
                </c:pt>
                <c:pt idx="1961">
                  <c:v>83.84615384615384</c:v>
                </c:pt>
                <c:pt idx="1962">
                  <c:v>83.901098901098905</c:v>
                </c:pt>
                <c:pt idx="1963">
                  <c:v>83.901098901098905</c:v>
                </c:pt>
                <c:pt idx="1964">
                  <c:v>83.956043956043956</c:v>
                </c:pt>
                <c:pt idx="1965">
                  <c:v>83.956043956043956</c:v>
                </c:pt>
                <c:pt idx="1966">
                  <c:v>84.010989010989007</c:v>
                </c:pt>
                <c:pt idx="1967">
                  <c:v>84.010989010989007</c:v>
                </c:pt>
                <c:pt idx="1968">
                  <c:v>84.065934065934073</c:v>
                </c:pt>
                <c:pt idx="1969">
                  <c:v>84.065934065934073</c:v>
                </c:pt>
                <c:pt idx="1970">
                  <c:v>84.120879120879124</c:v>
                </c:pt>
                <c:pt idx="1971">
                  <c:v>84.120879120879124</c:v>
                </c:pt>
                <c:pt idx="1972">
                  <c:v>84.175824175824175</c:v>
                </c:pt>
                <c:pt idx="1973">
                  <c:v>84.175824175824175</c:v>
                </c:pt>
                <c:pt idx="1974">
                  <c:v>84.230769230769226</c:v>
                </c:pt>
                <c:pt idx="1975">
                  <c:v>84.230769230769226</c:v>
                </c:pt>
                <c:pt idx="1976">
                  <c:v>84.285714285714292</c:v>
                </c:pt>
                <c:pt idx="1977">
                  <c:v>84.285714285714292</c:v>
                </c:pt>
                <c:pt idx="1978">
                  <c:v>84.340659340659343</c:v>
                </c:pt>
                <c:pt idx="1979">
                  <c:v>84.340659340659343</c:v>
                </c:pt>
                <c:pt idx="1980">
                  <c:v>84.395604395604394</c:v>
                </c:pt>
                <c:pt idx="1981">
                  <c:v>84.395604395604394</c:v>
                </c:pt>
                <c:pt idx="1982">
                  <c:v>84.450549450549445</c:v>
                </c:pt>
                <c:pt idx="1983">
                  <c:v>84.450549450549445</c:v>
                </c:pt>
                <c:pt idx="1984">
                  <c:v>84.505494505494511</c:v>
                </c:pt>
                <c:pt idx="1985">
                  <c:v>84.505494505494511</c:v>
                </c:pt>
                <c:pt idx="1986">
                  <c:v>84.560439560439562</c:v>
                </c:pt>
                <c:pt idx="1987">
                  <c:v>84.560439560439562</c:v>
                </c:pt>
                <c:pt idx="1988">
                  <c:v>84.615384615384613</c:v>
                </c:pt>
                <c:pt idx="1989">
                  <c:v>84.615384615384613</c:v>
                </c:pt>
                <c:pt idx="1990">
                  <c:v>84.670329670329664</c:v>
                </c:pt>
                <c:pt idx="1991">
                  <c:v>84.670329670329664</c:v>
                </c:pt>
                <c:pt idx="1992">
                  <c:v>84.72527472527473</c:v>
                </c:pt>
                <c:pt idx="1993">
                  <c:v>84.72527472527473</c:v>
                </c:pt>
                <c:pt idx="1994">
                  <c:v>84.780219780219781</c:v>
                </c:pt>
                <c:pt idx="1995">
                  <c:v>84.780219780219781</c:v>
                </c:pt>
                <c:pt idx="1996">
                  <c:v>84.835164835164832</c:v>
                </c:pt>
                <c:pt idx="1997">
                  <c:v>84.835164835164832</c:v>
                </c:pt>
                <c:pt idx="1998">
                  <c:v>84.890109890109898</c:v>
                </c:pt>
                <c:pt idx="1999">
                  <c:v>84.890109890109898</c:v>
                </c:pt>
                <c:pt idx="2000">
                  <c:v>84.945054945054949</c:v>
                </c:pt>
                <c:pt idx="2001">
                  <c:v>84.945054945054949</c:v>
                </c:pt>
                <c:pt idx="2002">
                  <c:v>85</c:v>
                </c:pt>
                <c:pt idx="2003">
                  <c:v>85</c:v>
                </c:pt>
                <c:pt idx="2004">
                  <c:v>85.054945054945051</c:v>
                </c:pt>
                <c:pt idx="2005">
                  <c:v>85.054945054945051</c:v>
                </c:pt>
                <c:pt idx="2006">
                  <c:v>85.109890109890102</c:v>
                </c:pt>
                <c:pt idx="2007">
                  <c:v>85.109890109890102</c:v>
                </c:pt>
                <c:pt idx="2008">
                  <c:v>85.164835164835168</c:v>
                </c:pt>
                <c:pt idx="2009">
                  <c:v>85.164835164835168</c:v>
                </c:pt>
                <c:pt idx="2010">
                  <c:v>85.219780219780219</c:v>
                </c:pt>
                <c:pt idx="2011">
                  <c:v>85.219780219780219</c:v>
                </c:pt>
                <c:pt idx="2012">
                  <c:v>85.27472527472527</c:v>
                </c:pt>
                <c:pt idx="2013">
                  <c:v>85.27472527472527</c:v>
                </c:pt>
                <c:pt idx="2014">
                  <c:v>85.329670329670336</c:v>
                </c:pt>
                <c:pt idx="2015">
                  <c:v>85.329670329670336</c:v>
                </c:pt>
                <c:pt idx="2016">
                  <c:v>85.384615384615387</c:v>
                </c:pt>
                <c:pt idx="2017">
                  <c:v>85.384615384615387</c:v>
                </c:pt>
                <c:pt idx="2018">
                  <c:v>85.439560439560438</c:v>
                </c:pt>
                <c:pt idx="2019">
                  <c:v>85.439560439560438</c:v>
                </c:pt>
                <c:pt idx="2020">
                  <c:v>85.494505494505489</c:v>
                </c:pt>
                <c:pt idx="2021">
                  <c:v>85.494505494505489</c:v>
                </c:pt>
                <c:pt idx="2022">
                  <c:v>85.549450549450555</c:v>
                </c:pt>
                <c:pt idx="2023">
                  <c:v>85.549450549450555</c:v>
                </c:pt>
                <c:pt idx="2024">
                  <c:v>85.604395604395606</c:v>
                </c:pt>
                <c:pt idx="2025">
                  <c:v>85.604395604395606</c:v>
                </c:pt>
                <c:pt idx="2026">
                  <c:v>85.659340659340657</c:v>
                </c:pt>
                <c:pt idx="2027">
                  <c:v>85.659340659340657</c:v>
                </c:pt>
                <c:pt idx="2028">
                  <c:v>85.714285714285708</c:v>
                </c:pt>
                <c:pt idx="2029">
                  <c:v>85.714285714285708</c:v>
                </c:pt>
                <c:pt idx="2030">
                  <c:v>85.769230769230774</c:v>
                </c:pt>
                <c:pt idx="2031">
                  <c:v>85.769230769230774</c:v>
                </c:pt>
                <c:pt idx="2032">
                  <c:v>85.824175824175825</c:v>
                </c:pt>
                <c:pt idx="2033">
                  <c:v>85.824175824175825</c:v>
                </c:pt>
                <c:pt idx="2034">
                  <c:v>85.879120879120876</c:v>
                </c:pt>
                <c:pt idx="2035">
                  <c:v>85.879120879120876</c:v>
                </c:pt>
                <c:pt idx="2036">
                  <c:v>85.934065934065927</c:v>
                </c:pt>
                <c:pt idx="2037">
                  <c:v>85.934065934065927</c:v>
                </c:pt>
                <c:pt idx="2038">
                  <c:v>85.989010989010993</c:v>
                </c:pt>
                <c:pt idx="2039">
                  <c:v>85.989010989010993</c:v>
                </c:pt>
                <c:pt idx="2040">
                  <c:v>86.043956043956044</c:v>
                </c:pt>
                <c:pt idx="2041">
                  <c:v>86.043956043956044</c:v>
                </c:pt>
                <c:pt idx="2042">
                  <c:v>86.098901098901095</c:v>
                </c:pt>
                <c:pt idx="2043">
                  <c:v>86.098901098901095</c:v>
                </c:pt>
                <c:pt idx="2044">
                  <c:v>86.15384615384616</c:v>
                </c:pt>
                <c:pt idx="2045">
                  <c:v>86.15384615384616</c:v>
                </c:pt>
                <c:pt idx="2046">
                  <c:v>86.208791208791212</c:v>
                </c:pt>
                <c:pt idx="2047">
                  <c:v>86.208791208791212</c:v>
                </c:pt>
                <c:pt idx="2048">
                  <c:v>86.263736263736263</c:v>
                </c:pt>
                <c:pt idx="2049">
                  <c:v>86.263736263736263</c:v>
                </c:pt>
                <c:pt idx="2050">
                  <c:v>86.318681318681314</c:v>
                </c:pt>
                <c:pt idx="2051">
                  <c:v>86.318681318681314</c:v>
                </c:pt>
                <c:pt idx="2052">
                  <c:v>86.373626373626379</c:v>
                </c:pt>
                <c:pt idx="2053">
                  <c:v>86.373626373626379</c:v>
                </c:pt>
                <c:pt idx="2054">
                  <c:v>86.428571428571431</c:v>
                </c:pt>
                <c:pt idx="2055">
                  <c:v>86.428571428571431</c:v>
                </c:pt>
                <c:pt idx="2056">
                  <c:v>86.483516483516482</c:v>
                </c:pt>
                <c:pt idx="2057">
                  <c:v>86.483516483516482</c:v>
                </c:pt>
                <c:pt idx="2058">
                  <c:v>86.538461538461533</c:v>
                </c:pt>
                <c:pt idx="2059">
                  <c:v>86.538461538461533</c:v>
                </c:pt>
                <c:pt idx="2060">
                  <c:v>86.593406593406598</c:v>
                </c:pt>
                <c:pt idx="2061">
                  <c:v>86.593406593406598</c:v>
                </c:pt>
                <c:pt idx="2062">
                  <c:v>86.64835164835165</c:v>
                </c:pt>
                <c:pt idx="2063">
                  <c:v>86.64835164835165</c:v>
                </c:pt>
                <c:pt idx="2064">
                  <c:v>86.703296703296701</c:v>
                </c:pt>
                <c:pt idx="2065">
                  <c:v>86.703296703296701</c:v>
                </c:pt>
                <c:pt idx="2066">
                  <c:v>86.758241758241752</c:v>
                </c:pt>
                <c:pt idx="2067">
                  <c:v>86.758241758241752</c:v>
                </c:pt>
                <c:pt idx="2068">
                  <c:v>86.813186813186817</c:v>
                </c:pt>
                <c:pt idx="2069">
                  <c:v>86.813186813186817</c:v>
                </c:pt>
                <c:pt idx="2070">
                  <c:v>86.868131868131869</c:v>
                </c:pt>
                <c:pt idx="2071">
                  <c:v>86.868131868131869</c:v>
                </c:pt>
                <c:pt idx="2072">
                  <c:v>86.92307692307692</c:v>
                </c:pt>
                <c:pt idx="2073">
                  <c:v>86.92307692307692</c:v>
                </c:pt>
                <c:pt idx="2074">
                  <c:v>86.978021978021985</c:v>
                </c:pt>
                <c:pt idx="2075">
                  <c:v>86.978021978021985</c:v>
                </c:pt>
                <c:pt idx="2076">
                  <c:v>87.032967032967036</c:v>
                </c:pt>
                <c:pt idx="2077">
                  <c:v>87.032967032967036</c:v>
                </c:pt>
                <c:pt idx="2078">
                  <c:v>87.087912087912088</c:v>
                </c:pt>
                <c:pt idx="2079">
                  <c:v>87.087912087912088</c:v>
                </c:pt>
                <c:pt idx="2080">
                  <c:v>87.142857142857139</c:v>
                </c:pt>
                <c:pt idx="2081">
                  <c:v>87.142857142857139</c:v>
                </c:pt>
                <c:pt idx="2082">
                  <c:v>87.197802197802204</c:v>
                </c:pt>
                <c:pt idx="2083">
                  <c:v>87.197802197802204</c:v>
                </c:pt>
                <c:pt idx="2084">
                  <c:v>87.252747252747255</c:v>
                </c:pt>
                <c:pt idx="2085">
                  <c:v>87.252747252747255</c:v>
                </c:pt>
                <c:pt idx="2086">
                  <c:v>87.307692307692307</c:v>
                </c:pt>
                <c:pt idx="2087">
                  <c:v>87.307692307692307</c:v>
                </c:pt>
                <c:pt idx="2088">
                  <c:v>87.362637362637358</c:v>
                </c:pt>
                <c:pt idx="2089">
                  <c:v>87.362637362637358</c:v>
                </c:pt>
                <c:pt idx="2090">
                  <c:v>87.417582417582423</c:v>
                </c:pt>
                <c:pt idx="2091">
                  <c:v>87.417582417582423</c:v>
                </c:pt>
                <c:pt idx="2092">
                  <c:v>87.472527472527474</c:v>
                </c:pt>
                <c:pt idx="2093">
                  <c:v>87.472527472527474</c:v>
                </c:pt>
                <c:pt idx="2094">
                  <c:v>87.527472527472526</c:v>
                </c:pt>
                <c:pt idx="2095">
                  <c:v>87.527472527472526</c:v>
                </c:pt>
                <c:pt idx="2096">
                  <c:v>87.582417582417577</c:v>
                </c:pt>
                <c:pt idx="2097">
                  <c:v>87.582417582417577</c:v>
                </c:pt>
                <c:pt idx="2098">
                  <c:v>87.637362637362642</c:v>
                </c:pt>
                <c:pt idx="2099">
                  <c:v>87.637362637362642</c:v>
                </c:pt>
                <c:pt idx="2100">
                  <c:v>87.692307692307693</c:v>
                </c:pt>
                <c:pt idx="2101">
                  <c:v>87.692307692307693</c:v>
                </c:pt>
                <c:pt idx="2102">
                  <c:v>87.747252747252745</c:v>
                </c:pt>
                <c:pt idx="2103">
                  <c:v>87.747252747252745</c:v>
                </c:pt>
                <c:pt idx="2104">
                  <c:v>87.802197802197796</c:v>
                </c:pt>
                <c:pt idx="2105">
                  <c:v>87.802197802197796</c:v>
                </c:pt>
                <c:pt idx="2106">
                  <c:v>87.857142857142861</c:v>
                </c:pt>
                <c:pt idx="2107">
                  <c:v>87.857142857142861</c:v>
                </c:pt>
                <c:pt idx="2108">
                  <c:v>87.912087912087912</c:v>
                </c:pt>
                <c:pt idx="2109">
                  <c:v>87.912087912087912</c:v>
                </c:pt>
                <c:pt idx="2110">
                  <c:v>87.967032967032964</c:v>
                </c:pt>
                <c:pt idx="2111">
                  <c:v>87.967032967032964</c:v>
                </c:pt>
                <c:pt idx="2112">
                  <c:v>88.021978021978015</c:v>
                </c:pt>
                <c:pt idx="2113">
                  <c:v>88.021978021978015</c:v>
                </c:pt>
                <c:pt idx="2114">
                  <c:v>88.07692307692308</c:v>
                </c:pt>
                <c:pt idx="2115">
                  <c:v>88.07692307692308</c:v>
                </c:pt>
                <c:pt idx="2116">
                  <c:v>88.131868131868131</c:v>
                </c:pt>
                <c:pt idx="2117">
                  <c:v>88.131868131868131</c:v>
                </c:pt>
                <c:pt idx="2118">
                  <c:v>88.186813186813183</c:v>
                </c:pt>
                <c:pt idx="2119">
                  <c:v>88.186813186813183</c:v>
                </c:pt>
                <c:pt idx="2120">
                  <c:v>88.241758241758248</c:v>
                </c:pt>
                <c:pt idx="2121">
                  <c:v>88.241758241758248</c:v>
                </c:pt>
                <c:pt idx="2122">
                  <c:v>88.296703296703299</c:v>
                </c:pt>
                <c:pt idx="2123">
                  <c:v>88.296703296703299</c:v>
                </c:pt>
                <c:pt idx="2124">
                  <c:v>88.35164835164835</c:v>
                </c:pt>
                <c:pt idx="2125">
                  <c:v>88.35164835164835</c:v>
                </c:pt>
                <c:pt idx="2126">
                  <c:v>88.406593406593402</c:v>
                </c:pt>
                <c:pt idx="2127">
                  <c:v>88.406593406593402</c:v>
                </c:pt>
                <c:pt idx="2128">
                  <c:v>88.461538461538467</c:v>
                </c:pt>
                <c:pt idx="2129">
                  <c:v>88.461538461538467</c:v>
                </c:pt>
                <c:pt idx="2130">
                  <c:v>88.516483516483518</c:v>
                </c:pt>
                <c:pt idx="2131">
                  <c:v>88.516483516483518</c:v>
                </c:pt>
                <c:pt idx="2132">
                  <c:v>88.571428571428569</c:v>
                </c:pt>
                <c:pt idx="2133">
                  <c:v>88.571428571428569</c:v>
                </c:pt>
                <c:pt idx="2134">
                  <c:v>88.626373626373621</c:v>
                </c:pt>
                <c:pt idx="2135">
                  <c:v>88.626373626373621</c:v>
                </c:pt>
                <c:pt idx="2136">
                  <c:v>88.681318681318686</c:v>
                </c:pt>
                <c:pt idx="2137">
                  <c:v>88.681318681318686</c:v>
                </c:pt>
                <c:pt idx="2138">
                  <c:v>88.736263736263737</c:v>
                </c:pt>
                <c:pt idx="2139">
                  <c:v>88.736263736263737</c:v>
                </c:pt>
                <c:pt idx="2140">
                  <c:v>88.791208791208788</c:v>
                </c:pt>
                <c:pt idx="2141">
                  <c:v>88.791208791208788</c:v>
                </c:pt>
                <c:pt idx="2142">
                  <c:v>88.84615384615384</c:v>
                </c:pt>
                <c:pt idx="2143">
                  <c:v>88.84615384615384</c:v>
                </c:pt>
                <c:pt idx="2144">
                  <c:v>88.901098901098905</c:v>
                </c:pt>
                <c:pt idx="2145">
                  <c:v>88.901098901098905</c:v>
                </c:pt>
                <c:pt idx="2146">
                  <c:v>88.956043956043956</c:v>
                </c:pt>
                <c:pt idx="2147">
                  <c:v>88.956043956043956</c:v>
                </c:pt>
                <c:pt idx="2148">
                  <c:v>89.010989010989007</c:v>
                </c:pt>
                <c:pt idx="2149">
                  <c:v>89.010989010989007</c:v>
                </c:pt>
                <c:pt idx="2150">
                  <c:v>89.065934065934073</c:v>
                </c:pt>
                <c:pt idx="2151">
                  <c:v>89.065934065934073</c:v>
                </c:pt>
                <c:pt idx="2152">
                  <c:v>89.120879120879124</c:v>
                </c:pt>
                <c:pt idx="2153">
                  <c:v>89.120879120879124</c:v>
                </c:pt>
                <c:pt idx="2154">
                  <c:v>89.175824175824175</c:v>
                </c:pt>
                <c:pt idx="2155">
                  <c:v>89.175824175824175</c:v>
                </c:pt>
                <c:pt idx="2156">
                  <c:v>89.230769230769226</c:v>
                </c:pt>
                <c:pt idx="2157">
                  <c:v>89.230769230769226</c:v>
                </c:pt>
                <c:pt idx="2158">
                  <c:v>89.285714285714292</c:v>
                </c:pt>
                <c:pt idx="2159">
                  <c:v>89.285714285714292</c:v>
                </c:pt>
                <c:pt idx="2160">
                  <c:v>89.340659340659343</c:v>
                </c:pt>
                <c:pt idx="2161">
                  <c:v>89.340659340659343</c:v>
                </c:pt>
                <c:pt idx="2162">
                  <c:v>89.395604395604394</c:v>
                </c:pt>
                <c:pt idx="2163">
                  <c:v>89.395604395604394</c:v>
                </c:pt>
                <c:pt idx="2164">
                  <c:v>89.450549450549445</c:v>
                </c:pt>
                <c:pt idx="2165">
                  <c:v>89.450549450549445</c:v>
                </c:pt>
                <c:pt idx="2166">
                  <c:v>89.505494505494511</c:v>
                </c:pt>
                <c:pt idx="2167">
                  <c:v>89.505494505494511</c:v>
                </c:pt>
                <c:pt idx="2168">
                  <c:v>89.560439560439562</c:v>
                </c:pt>
                <c:pt idx="2169">
                  <c:v>89.560439560439562</c:v>
                </c:pt>
                <c:pt idx="2170">
                  <c:v>89.615384615384613</c:v>
                </c:pt>
                <c:pt idx="2171">
                  <c:v>89.615384615384613</c:v>
                </c:pt>
                <c:pt idx="2172">
                  <c:v>89.670329670329664</c:v>
                </c:pt>
                <c:pt idx="2173">
                  <c:v>89.670329670329664</c:v>
                </c:pt>
                <c:pt idx="2174">
                  <c:v>89.72527472527473</c:v>
                </c:pt>
                <c:pt idx="2175">
                  <c:v>89.72527472527473</c:v>
                </c:pt>
                <c:pt idx="2176">
                  <c:v>89.780219780219781</c:v>
                </c:pt>
                <c:pt idx="2177">
                  <c:v>89.780219780219781</c:v>
                </c:pt>
                <c:pt idx="2178">
                  <c:v>89.835164835164832</c:v>
                </c:pt>
                <c:pt idx="2179">
                  <c:v>89.835164835164832</c:v>
                </c:pt>
                <c:pt idx="2180">
                  <c:v>89.890109890109898</c:v>
                </c:pt>
                <c:pt idx="2181">
                  <c:v>89.890109890109898</c:v>
                </c:pt>
                <c:pt idx="2182">
                  <c:v>89.945054945054949</c:v>
                </c:pt>
                <c:pt idx="2183">
                  <c:v>89.945054945054949</c:v>
                </c:pt>
                <c:pt idx="2184">
                  <c:v>90</c:v>
                </c:pt>
                <c:pt idx="2185">
                  <c:v>90</c:v>
                </c:pt>
                <c:pt idx="2186">
                  <c:v>90.054945054945051</c:v>
                </c:pt>
                <c:pt idx="2187">
                  <c:v>90.054945054945051</c:v>
                </c:pt>
                <c:pt idx="2188">
                  <c:v>90.109890109890117</c:v>
                </c:pt>
                <c:pt idx="2189">
                  <c:v>90.109890109890117</c:v>
                </c:pt>
                <c:pt idx="2190">
                  <c:v>90.164835164835168</c:v>
                </c:pt>
                <c:pt idx="2191">
                  <c:v>90.164835164835168</c:v>
                </c:pt>
                <c:pt idx="2192">
                  <c:v>90.219780219780219</c:v>
                </c:pt>
                <c:pt idx="2193">
                  <c:v>90.219780219780219</c:v>
                </c:pt>
                <c:pt idx="2194">
                  <c:v>90.27472527472527</c:v>
                </c:pt>
                <c:pt idx="2195">
                  <c:v>90.27472527472527</c:v>
                </c:pt>
                <c:pt idx="2196">
                  <c:v>90.329670329670336</c:v>
                </c:pt>
                <c:pt idx="2197">
                  <c:v>90.329670329670336</c:v>
                </c:pt>
                <c:pt idx="2198">
                  <c:v>90.384615384615387</c:v>
                </c:pt>
                <c:pt idx="2199">
                  <c:v>90.384615384615387</c:v>
                </c:pt>
                <c:pt idx="2200">
                  <c:v>90.439560439560438</c:v>
                </c:pt>
                <c:pt idx="2201">
                  <c:v>90.439560439560438</c:v>
                </c:pt>
                <c:pt idx="2202">
                  <c:v>90.494505494505489</c:v>
                </c:pt>
                <c:pt idx="2203">
                  <c:v>90.494505494505489</c:v>
                </c:pt>
                <c:pt idx="2204">
                  <c:v>90.549450549450555</c:v>
                </c:pt>
                <c:pt idx="2205">
                  <c:v>90.549450549450555</c:v>
                </c:pt>
                <c:pt idx="2206">
                  <c:v>90.604395604395606</c:v>
                </c:pt>
                <c:pt idx="2207">
                  <c:v>90.604395604395606</c:v>
                </c:pt>
                <c:pt idx="2208">
                  <c:v>90.659340659340657</c:v>
                </c:pt>
                <c:pt idx="2209">
                  <c:v>90.659340659340657</c:v>
                </c:pt>
                <c:pt idx="2210">
                  <c:v>90.714285714285708</c:v>
                </c:pt>
                <c:pt idx="2211">
                  <c:v>90.714285714285708</c:v>
                </c:pt>
                <c:pt idx="2212">
                  <c:v>90.769230769230774</c:v>
                </c:pt>
                <c:pt idx="2213">
                  <c:v>90.769230769230774</c:v>
                </c:pt>
                <c:pt idx="2214">
                  <c:v>90.824175824175825</c:v>
                </c:pt>
                <c:pt idx="2215">
                  <c:v>90.824175824175825</c:v>
                </c:pt>
                <c:pt idx="2216">
                  <c:v>90.879120879120876</c:v>
                </c:pt>
                <c:pt idx="2217">
                  <c:v>90.879120879120876</c:v>
                </c:pt>
                <c:pt idx="2218">
                  <c:v>90.934065934065927</c:v>
                </c:pt>
                <c:pt idx="2219">
                  <c:v>90.934065934065927</c:v>
                </c:pt>
                <c:pt idx="2220">
                  <c:v>90.989010989010993</c:v>
                </c:pt>
                <c:pt idx="2221">
                  <c:v>90.989010989010993</c:v>
                </c:pt>
                <c:pt idx="2222">
                  <c:v>91.043956043956044</c:v>
                </c:pt>
                <c:pt idx="2223">
                  <c:v>91.043956043956044</c:v>
                </c:pt>
                <c:pt idx="2224">
                  <c:v>91.098901098901095</c:v>
                </c:pt>
                <c:pt idx="2225">
                  <c:v>91.098901098901095</c:v>
                </c:pt>
                <c:pt idx="2226">
                  <c:v>91.15384615384616</c:v>
                </c:pt>
                <c:pt idx="2227">
                  <c:v>91.15384615384616</c:v>
                </c:pt>
                <c:pt idx="2228">
                  <c:v>91.208791208791212</c:v>
                </c:pt>
                <c:pt idx="2229">
                  <c:v>91.208791208791212</c:v>
                </c:pt>
                <c:pt idx="2230">
                  <c:v>91.263736263736263</c:v>
                </c:pt>
                <c:pt idx="2231">
                  <c:v>91.263736263736263</c:v>
                </c:pt>
                <c:pt idx="2232">
                  <c:v>91.318681318681314</c:v>
                </c:pt>
                <c:pt idx="2233">
                  <c:v>91.318681318681314</c:v>
                </c:pt>
                <c:pt idx="2234">
                  <c:v>91.373626373626379</c:v>
                </c:pt>
                <c:pt idx="2235">
                  <c:v>91.373626373626379</c:v>
                </c:pt>
                <c:pt idx="2236">
                  <c:v>91.428571428571431</c:v>
                </c:pt>
                <c:pt idx="2237">
                  <c:v>91.428571428571431</c:v>
                </c:pt>
                <c:pt idx="2238">
                  <c:v>91.483516483516482</c:v>
                </c:pt>
                <c:pt idx="2239">
                  <c:v>91.483516483516482</c:v>
                </c:pt>
                <c:pt idx="2240">
                  <c:v>91.538461538461533</c:v>
                </c:pt>
                <c:pt idx="2241">
                  <c:v>91.538461538461533</c:v>
                </c:pt>
                <c:pt idx="2242">
                  <c:v>91.593406593406598</c:v>
                </c:pt>
                <c:pt idx="2243">
                  <c:v>91.593406593406598</c:v>
                </c:pt>
                <c:pt idx="2244">
                  <c:v>91.64835164835165</c:v>
                </c:pt>
                <c:pt idx="2245">
                  <c:v>91.64835164835165</c:v>
                </c:pt>
                <c:pt idx="2246">
                  <c:v>91.703296703296701</c:v>
                </c:pt>
                <c:pt idx="2247">
                  <c:v>91.703296703296701</c:v>
                </c:pt>
                <c:pt idx="2248">
                  <c:v>91.758241758241752</c:v>
                </c:pt>
                <c:pt idx="2249">
                  <c:v>91.758241758241752</c:v>
                </c:pt>
                <c:pt idx="2250">
                  <c:v>91.813186813186817</c:v>
                </c:pt>
                <c:pt idx="2251">
                  <c:v>91.813186813186817</c:v>
                </c:pt>
                <c:pt idx="2252">
                  <c:v>91.868131868131869</c:v>
                </c:pt>
                <c:pt idx="2253">
                  <c:v>91.868131868131869</c:v>
                </c:pt>
                <c:pt idx="2254">
                  <c:v>91.92307692307692</c:v>
                </c:pt>
                <c:pt idx="2255">
                  <c:v>91.92307692307692</c:v>
                </c:pt>
                <c:pt idx="2256">
                  <c:v>91.978021978021985</c:v>
                </c:pt>
                <c:pt idx="2257">
                  <c:v>91.978021978021985</c:v>
                </c:pt>
                <c:pt idx="2258">
                  <c:v>92.032967032967036</c:v>
                </c:pt>
                <c:pt idx="2259">
                  <c:v>92.032967032967036</c:v>
                </c:pt>
                <c:pt idx="2260">
                  <c:v>92.087912087912088</c:v>
                </c:pt>
                <c:pt idx="2261">
                  <c:v>92.087912087912088</c:v>
                </c:pt>
                <c:pt idx="2262">
                  <c:v>92.142857142857139</c:v>
                </c:pt>
                <c:pt idx="2263">
                  <c:v>92.142857142857139</c:v>
                </c:pt>
                <c:pt idx="2264">
                  <c:v>92.197802197802204</c:v>
                </c:pt>
                <c:pt idx="2265">
                  <c:v>92.197802197802204</c:v>
                </c:pt>
                <c:pt idx="2266">
                  <c:v>92.252747252747255</c:v>
                </c:pt>
                <c:pt idx="2267">
                  <c:v>92.252747252747255</c:v>
                </c:pt>
                <c:pt idx="2268">
                  <c:v>92.307692307692307</c:v>
                </c:pt>
                <c:pt idx="2269">
                  <c:v>92.307692307692307</c:v>
                </c:pt>
                <c:pt idx="2270">
                  <c:v>92.362637362637358</c:v>
                </c:pt>
                <c:pt idx="2271">
                  <c:v>92.362637362637358</c:v>
                </c:pt>
                <c:pt idx="2272">
                  <c:v>92.417582417582423</c:v>
                </c:pt>
                <c:pt idx="2273">
                  <c:v>92.417582417582423</c:v>
                </c:pt>
                <c:pt idx="2274">
                  <c:v>92.472527472527474</c:v>
                </c:pt>
                <c:pt idx="2275">
                  <c:v>92.472527472527474</c:v>
                </c:pt>
                <c:pt idx="2276">
                  <c:v>92.527472527472526</c:v>
                </c:pt>
                <c:pt idx="2277">
                  <c:v>92.527472527472526</c:v>
                </c:pt>
                <c:pt idx="2278">
                  <c:v>92.582417582417577</c:v>
                </c:pt>
                <c:pt idx="2279">
                  <c:v>92.582417582417577</c:v>
                </c:pt>
                <c:pt idx="2280">
                  <c:v>92.637362637362642</c:v>
                </c:pt>
                <c:pt idx="2281">
                  <c:v>92.637362637362642</c:v>
                </c:pt>
                <c:pt idx="2282">
                  <c:v>92.692307692307693</c:v>
                </c:pt>
                <c:pt idx="2283">
                  <c:v>92.692307692307693</c:v>
                </c:pt>
                <c:pt idx="2284">
                  <c:v>92.747252747252745</c:v>
                </c:pt>
                <c:pt idx="2285">
                  <c:v>92.747252747252745</c:v>
                </c:pt>
                <c:pt idx="2286">
                  <c:v>92.802197802197796</c:v>
                </c:pt>
                <c:pt idx="2287">
                  <c:v>92.802197802197796</c:v>
                </c:pt>
                <c:pt idx="2288">
                  <c:v>92.857142857142861</c:v>
                </c:pt>
                <c:pt idx="2289">
                  <c:v>92.857142857142861</c:v>
                </c:pt>
                <c:pt idx="2290">
                  <c:v>92.912087912087912</c:v>
                </c:pt>
                <c:pt idx="2291">
                  <c:v>92.912087912087912</c:v>
                </c:pt>
                <c:pt idx="2292">
                  <c:v>92.967032967032964</c:v>
                </c:pt>
                <c:pt idx="2293">
                  <c:v>92.967032967032964</c:v>
                </c:pt>
                <c:pt idx="2294">
                  <c:v>93.021978021978015</c:v>
                </c:pt>
                <c:pt idx="2295">
                  <c:v>93.021978021978015</c:v>
                </c:pt>
                <c:pt idx="2296">
                  <c:v>93.07692307692308</c:v>
                </c:pt>
                <c:pt idx="2297">
                  <c:v>93.07692307692308</c:v>
                </c:pt>
                <c:pt idx="2298">
                  <c:v>93.131868131868131</c:v>
                </c:pt>
                <c:pt idx="2299">
                  <c:v>93.131868131868131</c:v>
                </c:pt>
                <c:pt idx="2300">
                  <c:v>93.186813186813183</c:v>
                </c:pt>
                <c:pt idx="2301">
                  <c:v>93.186813186813183</c:v>
                </c:pt>
                <c:pt idx="2302">
                  <c:v>93.241758241758248</c:v>
                </c:pt>
                <c:pt idx="2303">
                  <c:v>93.241758241758248</c:v>
                </c:pt>
                <c:pt idx="2304">
                  <c:v>93.296703296703299</c:v>
                </c:pt>
                <c:pt idx="2305">
                  <c:v>93.296703296703299</c:v>
                </c:pt>
                <c:pt idx="2306">
                  <c:v>93.35164835164835</c:v>
                </c:pt>
                <c:pt idx="2307">
                  <c:v>93.35164835164835</c:v>
                </c:pt>
                <c:pt idx="2308">
                  <c:v>93.406593406593402</c:v>
                </c:pt>
                <c:pt idx="2309">
                  <c:v>93.406593406593402</c:v>
                </c:pt>
                <c:pt idx="2310">
                  <c:v>93.461538461538467</c:v>
                </c:pt>
                <c:pt idx="2311">
                  <c:v>93.461538461538467</c:v>
                </c:pt>
                <c:pt idx="2312">
                  <c:v>93.516483516483518</c:v>
                </c:pt>
                <c:pt idx="2313">
                  <c:v>93.516483516483518</c:v>
                </c:pt>
                <c:pt idx="2314">
                  <c:v>93.571428571428569</c:v>
                </c:pt>
                <c:pt idx="2315">
                  <c:v>93.571428571428569</c:v>
                </c:pt>
                <c:pt idx="2316">
                  <c:v>93.626373626373621</c:v>
                </c:pt>
                <c:pt idx="2317">
                  <c:v>93.626373626373621</c:v>
                </c:pt>
                <c:pt idx="2318">
                  <c:v>93.681318681318686</c:v>
                </c:pt>
                <c:pt idx="2319">
                  <c:v>93.681318681318686</c:v>
                </c:pt>
                <c:pt idx="2320">
                  <c:v>93.736263736263737</c:v>
                </c:pt>
                <c:pt idx="2321">
                  <c:v>93.736263736263737</c:v>
                </c:pt>
                <c:pt idx="2322">
                  <c:v>93.791208791208788</c:v>
                </c:pt>
                <c:pt idx="2323">
                  <c:v>93.791208791208788</c:v>
                </c:pt>
                <c:pt idx="2324">
                  <c:v>93.84615384615384</c:v>
                </c:pt>
                <c:pt idx="2325">
                  <c:v>93.84615384615384</c:v>
                </c:pt>
                <c:pt idx="2326">
                  <c:v>93.901098901098905</c:v>
                </c:pt>
                <c:pt idx="2327">
                  <c:v>93.901098901098905</c:v>
                </c:pt>
                <c:pt idx="2328">
                  <c:v>93.956043956043956</c:v>
                </c:pt>
                <c:pt idx="2329">
                  <c:v>93.956043956043956</c:v>
                </c:pt>
                <c:pt idx="2330">
                  <c:v>94.010989010989007</c:v>
                </c:pt>
                <c:pt idx="2331">
                  <c:v>94.010989010989007</c:v>
                </c:pt>
                <c:pt idx="2332">
                  <c:v>94.065934065934073</c:v>
                </c:pt>
                <c:pt idx="2333">
                  <c:v>94.065934065934073</c:v>
                </c:pt>
                <c:pt idx="2334">
                  <c:v>94.120879120879124</c:v>
                </c:pt>
                <c:pt idx="2335">
                  <c:v>94.120879120879124</c:v>
                </c:pt>
                <c:pt idx="2336">
                  <c:v>94.175824175824175</c:v>
                </c:pt>
                <c:pt idx="2337">
                  <c:v>94.175824175824175</c:v>
                </c:pt>
                <c:pt idx="2338">
                  <c:v>94.230769230769226</c:v>
                </c:pt>
                <c:pt idx="2339">
                  <c:v>94.230769230769226</c:v>
                </c:pt>
                <c:pt idx="2340">
                  <c:v>94.285714285714292</c:v>
                </c:pt>
                <c:pt idx="2341">
                  <c:v>94.285714285714292</c:v>
                </c:pt>
                <c:pt idx="2342">
                  <c:v>94.340659340659343</c:v>
                </c:pt>
                <c:pt idx="2343">
                  <c:v>94.340659340659343</c:v>
                </c:pt>
                <c:pt idx="2344">
                  <c:v>94.395604395604394</c:v>
                </c:pt>
                <c:pt idx="2345">
                  <c:v>94.395604395604394</c:v>
                </c:pt>
                <c:pt idx="2346">
                  <c:v>94.450549450549445</c:v>
                </c:pt>
                <c:pt idx="2347">
                  <c:v>94.450549450549445</c:v>
                </c:pt>
                <c:pt idx="2348">
                  <c:v>94.505494505494511</c:v>
                </c:pt>
                <c:pt idx="2349">
                  <c:v>94.505494505494511</c:v>
                </c:pt>
                <c:pt idx="2350">
                  <c:v>94.560439560439562</c:v>
                </c:pt>
                <c:pt idx="2351">
                  <c:v>94.560439560439562</c:v>
                </c:pt>
                <c:pt idx="2352">
                  <c:v>94.615384615384613</c:v>
                </c:pt>
                <c:pt idx="2353">
                  <c:v>94.615384615384613</c:v>
                </c:pt>
                <c:pt idx="2354">
                  <c:v>94.670329670329664</c:v>
                </c:pt>
                <c:pt idx="2355">
                  <c:v>94.670329670329664</c:v>
                </c:pt>
                <c:pt idx="2356">
                  <c:v>94.72527472527473</c:v>
                </c:pt>
                <c:pt idx="2357">
                  <c:v>94.72527472527473</c:v>
                </c:pt>
                <c:pt idx="2358">
                  <c:v>94.780219780219781</c:v>
                </c:pt>
                <c:pt idx="2359">
                  <c:v>94.780219780219781</c:v>
                </c:pt>
                <c:pt idx="2360">
                  <c:v>94.835164835164832</c:v>
                </c:pt>
                <c:pt idx="2361">
                  <c:v>94.835164835164832</c:v>
                </c:pt>
                <c:pt idx="2362">
                  <c:v>94.890109890109898</c:v>
                </c:pt>
                <c:pt idx="2363">
                  <c:v>94.890109890109898</c:v>
                </c:pt>
                <c:pt idx="2364">
                  <c:v>94.945054945054949</c:v>
                </c:pt>
                <c:pt idx="2365">
                  <c:v>94.945054945054949</c:v>
                </c:pt>
                <c:pt idx="2366">
                  <c:v>95</c:v>
                </c:pt>
                <c:pt idx="2367">
                  <c:v>95</c:v>
                </c:pt>
                <c:pt idx="2368">
                  <c:v>95.054945054945051</c:v>
                </c:pt>
                <c:pt idx="2369">
                  <c:v>95.054945054945051</c:v>
                </c:pt>
                <c:pt idx="2370">
                  <c:v>95.109890109890102</c:v>
                </c:pt>
                <c:pt idx="2371">
                  <c:v>95.109890109890102</c:v>
                </c:pt>
                <c:pt idx="2372">
                  <c:v>95.164835164835168</c:v>
                </c:pt>
                <c:pt idx="2373">
                  <c:v>95.164835164835168</c:v>
                </c:pt>
                <c:pt idx="2374">
                  <c:v>95.219780219780219</c:v>
                </c:pt>
                <c:pt idx="2375">
                  <c:v>95.219780219780219</c:v>
                </c:pt>
                <c:pt idx="2376">
                  <c:v>95.27472527472527</c:v>
                </c:pt>
                <c:pt idx="2377">
                  <c:v>95.27472527472527</c:v>
                </c:pt>
                <c:pt idx="2378">
                  <c:v>95.329670329670336</c:v>
                </c:pt>
                <c:pt idx="2379">
                  <c:v>95.329670329670336</c:v>
                </c:pt>
                <c:pt idx="2380">
                  <c:v>95.384615384615387</c:v>
                </c:pt>
                <c:pt idx="2381">
                  <c:v>95.384615384615387</c:v>
                </c:pt>
                <c:pt idx="2382">
                  <c:v>95.439560439560438</c:v>
                </c:pt>
                <c:pt idx="2383">
                  <c:v>95.439560439560438</c:v>
                </c:pt>
                <c:pt idx="2384">
                  <c:v>95.494505494505489</c:v>
                </c:pt>
                <c:pt idx="2385">
                  <c:v>95.494505494505489</c:v>
                </c:pt>
                <c:pt idx="2386">
                  <c:v>95.549450549450555</c:v>
                </c:pt>
                <c:pt idx="2387">
                  <c:v>95.549450549450555</c:v>
                </c:pt>
                <c:pt idx="2388">
                  <c:v>95.604395604395606</c:v>
                </c:pt>
                <c:pt idx="2389">
                  <c:v>95.604395604395606</c:v>
                </c:pt>
                <c:pt idx="2390">
                  <c:v>95.659340659340657</c:v>
                </c:pt>
                <c:pt idx="2391">
                  <c:v>95.659340659340657</c:v>
                </c:pt>
                <c:pt idx="2392">
                  <c:v>95.714285714285708</c:v>
                </c:pt>
                <c:pt idx="2393">
                  <c:v>95.714285714285708</c:v>
                </c:pt>
                <c:pt idx="2394">
                  <c:v>95.769230769230774</c:v>
                </c:pt>
                <c:pt idx="2395">
                  <c:v>95.769230769230774</c:v>
                </c:pt>
                <c:pt idx="2396">
                  <c:v>95.824175824175825</c:v>
                </c:pt>
                <c:pt idx="2397">
                  <c:v>95.824175824175825</c:v>
                </c:pt>
                <c:pt idx="2398">
                  <c:v>95.879120879120876</c:v>
                </c:pt>
                <c:pt idx="2399">
                  <c:v>95.879120879120876</c:v>
                </c:pt>
                <c:pt idx="2400">
                  <c:v>95.934065934065927</c:v>
                </c:pt>
                <c:pt idx="2401">
                  <c:v>95.934065934065927</c:v>
                </c:pt>
                <c:pt idx="2402">
                  <c:v>95.989010989010993</c:v>
                </c:pt>
                <c:pt idx="2403">
                  <c:v>95.989010989010993</c:v>
                </c:pt>
                <c:pt idx="2404">
                  <c:v>96.043956043956044</c:v>
                </c:pt>
                <c:pt idx="2405">
                  <c:v>96.043956043956044</c:v>
                </c:pt>
                <c:pt idx="2406">
                  <c:v>96.098901098901095</c:v>
                </c:pt>
                <c:pt idx="2407">
                  <c:v>96.098901098901095</c:v>
                </c:pt>
                <c:pt idx="2408">
                  <c:v>96.15384615384616</c:v>
                </c:pt>
                <c:pt idx="2409">
                  <c:v>96.15384615384616</c:v>
                </c:pt>
                <c:pt idx="2410">
                  <c:v>96.208791208791212</c:v>
                </c:pt>
                <c:pt idx="2411">
                  <c:v>96.208791208791212</c:v>
                </c:pt>
                <c:pt idx="2412">
                  <c:v>96.263736263736263</c:v>
                </c:pt>
                <c:pt idx="2413">
                  <c:v>96.263736263736263</c:v>
                </c:pt>
                <c:pt idx="2414">
                  <c:v>96.318681318681314</c:v>
                </c:pt>
                <c:pt idx="2415">
                  <c:v>96.318681318681314</c:v>
                </c:pt>
                <c:pt idx="2416">
                  <c:v>96.373626373626379</c:v>
                </c:pt>
                <c:pt idx="2417">
                  <c:v>96.373626373626379</c:v>
                </c:pt>
                <c:pt idx="2418">
                  <c:v>96.428571428571431</c:v>
                </c:pt>
                <c:pt idx="2419">
                  <c:v>96.428571428571431</c:v>
                </c:pt>
                <c:pt idx="2420">
                  <c:v>96.483516483516482</c:v>
                </c:pt>
                <c:pt idx="2421">
                  <c:v>96.483516483516482</c:v>
                </c:pt>
                <c:pt idx="2422">
                  <c:v>96.538461538461533</c:v>
                </c:pt>
                <c:pt idx="2423">
                  <c:v>96.538461538461533</c:v>
                </c:pt>
                <c:pt idx="2424">
                  <c:v>96.593406593406598</c:v>
                </c:pt>
                <c:pt idx="2425">
                  <c:v>96.593406593406598</c:v>
                </c:pt>
                <c:pt idx="2426">
                  <c:v>96.64835164835165</c:v>
                </c:pt>
                <c:pt idx="2427">
                  <c:v>96.64835164835165</c:v>
                </c:pt>
                <c:pt idx="2428">
                  <c:v>96.703296703296701</c:v>
                </c:pt>
                <c:pt idx="2429">
                  <c:v>96.703296703296701</c:v>
                </c:pt>
                <c:pt idx="2430">
                  <c:v>96.758241758241752</c:v>
                </c:pt>
                <c:pt idx="2431">
                  <c:v>96.758241758241752</c:v>
                </c:pt>
                <c:pt idx="2432">
                  <c:v>96.813186813186817</c:v>
                </c:pt>
                <c:pt idx="2433">
                  <c:v>96.813186813186817</c:v>
                </c:pt>
                <c:pt idx="2434">
                  <c:v>96.868131868131869</c:v>
                </c:pt>
                <c:pt idx="2435">
                  <c:v>96.868131868131869</c:v>
                </c:pt>
                <c:pt idx="2436">
                  <c:v>96.92307692307692</c:v>
                </c:pt>
                <c:pt idx="2437">
                  <c:v>96.92307692307692</c:v>
                </c:pt>
                <c:pt idx="2438">
                  <c:v>96.978021978021985</c:v>
                </c:pt>
                <c:pt idx="2439">
                  <c:v>96.978021978021985</c:v>
                </c:pt>
                <c:pt idx="2440">
                  <c:v>97.032967032967036</c:v>
                </c:pt>
                <c:pt idx="2441">
                  <c:v>97.032967032967036</c:v>
                </c:pt>
                <c:pt idx="2442">
                  <c:v>97.087912087912088</c:v>
                </c:pt>
                <c:pt idx="2443">
                  <c:v>97.087912087912088</c:v>
                </c:pt>
                <c:pt idx="2444">
                  <c:v>97.142857142857139</c:v>
                </c:pt>
                <c:pt idx="2445">
                  <c:v>97.142857142857139</c:v>
                </c:pt>
                <c:pt idx="2446">
                  <c:v>97.197802197802204</c:v>
                </c:pt>
                <c:pt idx="2447">
                  <c:v>97.197802197802204</c:v>
                </c:pt>
                <c:pt idx="2448">
                  <c:v>97.252747252747255</c:v>
                </c:pt>
                <c:pt idx="2449">
                  <c:v>97.252747252747255</c:v>
                </c:pt>
                <c:pt idx="2450">
                  <c:v>97.307692307692307</c:v>
                </c:pt>
                <c:pt idx="2451">
                  <c:v>97.307692307692307</c:v>
                </c:pt>
                <c:pt idx="2452">
                  <c:v>97.362637362637358</c:v>
                </c:pt>
                <c:pt idx="2453">
                  <c:v>97.362637362637358</c:v>
                </c:pt>
                <c:pt idx="2454">
                  <c:v>97.417582417582423</c:v>
                </c:pt>
                <c:pt idx="2455">
                  <c:v>97.417582417582423</c:v>
                </c:pt>
                <c:pt idx="2456">
                  <c:v>97.472527472527474</c:v>
                </c:pt>
                <c:pt idx="2457">
                  <c:v>97.472527472527474</c:v>
                </c:pt>
                <c:pt idx="2458">
                  <c:v>97.527472527472526</c:v>
                </c:pt>
                <c:pt idx="2459">
                  <c:v>97.527472527472526</c:v>
                </c:pt>
                <c:pt idx="2460">
                  <c:v>97.582417582417577</c:v>
                </c:pt>
                <c:pt idx="2461">
                  <c:v>97.582417582417577</c:v>
                </c:pt>
                <c:pt idx="2462">
                  <c:v>97.637362637362642</c:v>
                </c:pt>
                <c:pt idx="2463">
                  <c:v>97.637362637362642</c:v>
                </c:pt>
                <c:pt idx="2464">
                  <c:v>97.692307692307693</c:v>
                </c:pt>
                <c:pt idx="2465">
                  <c:v>97.692307692307693</c:v>
                </c:pt>
                <c:pt idx="2466">
                  <c:v>97.747252747252745</c:v>
                </c:pt>
                <c:pt idx="2467">
                  <c:v>97.747252747252745</c:v>
                </c:pt>
                <c:pt idx="2468">
                  <c:v>97.802197802197796</c:v>
                </c:pt>
                <c:pt idx="2469">
                  <c:v>97.802197802197796</c:v>
                </c:pt>
                <c:pt idx="2470">
                  <c:v>97.857142857142861</c:v>
                </c:pt>
                <c:pt idx="2471">
                  <c:v>97.857142857142861</c:v>
                </c:pt>
                <c:pt idx="2472">
                  <c:v>97.912087912087912</c:v>
                </c:pt>
                <c:pt idx="2473">
                  <c:v>97.912087912087912</c:v>
                </c:pt>
                <c:pt idx="2474">
                  <c:v>97.967032967032964</c:v>
                </c:pt>
                <c:pt idx="2475">
                  <c:v>97.967032967032964</c:v>
                </c:pt>
                <c:pt idx="2476">
                  <c:v>98.021978021978015</c:v>
                </c:pt>
                <c:pt idx="2477">
                  <c:v>98.021978021978015</c:v>
                </c:pt>
                <c:pt idx="2478">
                  <c:v>98.07692307692308</c:v>
                </c:pt>
                <c:pt idx="2479">
                  <c:v>98.07692307692308</c:v>
                </c:pt>
                <c:pt idx="2480">
                  <c:v>98.131868131868131</c:v>
                </c:pt>
                <c:pt idx="2481">
                  <c:v>98.131868131868131</c:v>
                </c:pt>
                <c:pt idx="2482">
                  <c:v>98.186813186813183</c:v>
                </c:pt>
                <c:pt idx="2483">
                  <c:v>98.186813186813183</c:v>
                </c:pt>
                <c:pt idx="2484">
                  <c:v>98.241758241758248</c:v>
                </c:pt>
                <c:pt idx="2485">
                  <c:v>98.241758241758248</c:v>
                </c:pt>
                <c:pt idx="2486">
                  <c:v>98.296703296703299</c:v>
                </c:pt>
                <c:pt idx="2487">
                  <c:v>98.296703296703299</c:v>
                </c:pt>
                <c:pt idx="2488">
                  <c:v>98.35164835164835</c:v>
                </c:pt>
                <c:pt idx="2489">
                  <c:v>98.35164835164835</c:v>
                </c:pt>
                <c:pt idx="2490">
                  <c:v>98.406593406593402</c:v>
                </c:pt>
                <c:pt idx="2491">
                  <c:v>98.406593406593402</c:v>
                </c:pt>
                <c:pt idx="2492">
                  <c:v>98.461538461538467</c:v>
                </c:pt>
                <c:pt idx="2493">
                  <c:v>98.461538461538467</c:v>
                </c:pt>
                <c:pt idx="2494">
                  <c:v>98.516483516483518</c:v>
                </c:pt>
                <c:pt idx="2495">
                  <c:v>98.516483516483518</c:v>
                </c:pt>
                <c:pt idx="2496">
                  <c:v>98.571428571428569</c:v>
                </c:pt>
                <c:pt idx="2497">
                  <c:v>98.571428571428569</c:v>
                </c:pt>
                <c:pt idx="2498">
                  <c:v>98.626373626373621</c:v>
                </c:pt>
                <c:pt idx="2499">
                  <c:v>98.626373626373621</c:v>
                </c:pt>
                <c:pt idx="2500">
                  <c:v>98.681318681318686</c:v>
                </c:pt>
                <c:pt idx="2501">
                  <c:v>98.681318681318686</c:v>
                </c:pt>
                <c:pt idx="2502">
                  <c:v>98.736263736263737</c:v>
                </c:pt>
                <c:pt idx="2503">
                  <c:v>98.736263736263737</c:v>
                </c:pt>
                <c:pt idx="2504">
                  <c:v>98.791208791208788</c:v>
                </c:pt>
                <c:pt idx="2505">
                  <c:v>98.791208791208788</c:v>
                </c:pt>
                <c:pt idx="2506">
                  <c:v>98.84615384615384</c:v>
                </c:pt>
                <c:pt idx="2507">
                  <c:v>98.84615384615384</c:v>
                </c:pt>
                <c:pt idx="2508">
                  <c:v>98.901098901098905</c:v>
                </c:pt>
                <c:pt idx="2509">
                  <c:v>98.901098901098905</c:v>
                </c:pt>
                <c:pt idx="2510">
                  <c:v>98.956043956043956</c:v>
                </c:pt>
                <c:pt idx="2511">
                  <c:v>98.956043956043956</c:v>
                </c:pt>
                <c:pt idx="2512">
                  <c:v>99.010989010989007</c:v>
                </c:pt>
                <c:pt idx="2513">
                  <c:v>99.010989010989007</c:v>
                </c:pt>
                <c:pt idx="2514">
                  <c:v>99.065934065934073</c:v>
                </c:pt>
                <c:pt idx="2515">
                  <c:v>99.065934065934073</c:v>
                </c:pt>
                <c:pt idx="2516">
                  <c:v>99.120879120879124</c:v>
                </c:pt>
                <c:pt idx="2517">
                  <c:v>99.120879120879124</c:v>
                </c:pt>
                <c:pt idx="2518">
                  <c:v>99.175824175824175</c:v>
                </c:pt>
                <c:pt idx="2519">
                  <c:v>99.175824175824175</c:v>
                </c:pt>
                <c:pt idx="2520">
                  <c:v>99.230769230769226</c:v>
                </c:pt>
                <c:pt idx="2521">
                  <c:v>99.230769230769226</c:v>
                </c:pt>
                <c:pt idx="2522">
                  <c:v>99.285714285714292</c:v>
                </c:pt>
                <c:pt idx="2523">
                  <c:v>99.285714285714292</c:v>
                </c:pt>
                <c:pt idx="2524">
                  <c:v>99.340659340659343</c:v>
                </c:pt>
                <c:pt idx="2525">
                  <c:v>99.340659340659343</c:v>
                </c:pt>
                <c:pt idx="2526">
                  <c:v>99.395604395604394</c:v>
                </c:pt>
                <c:pt idx="2527">
                  <c:v>99.395604395604394</c:v>
                </c:pt>
                <c:pt idx="2528">
                  <c:v>99.450549450549445</c:v>
                </c:pt>
                <c:pt idx="2529">
                  <c:v>99.450549450549445</c:v>
                </c:pt>
                <c:pt idx="2530">
                  <c:v>99.505494505494511</c:v>
                </c:pt>
                <c:pt idx="2531">
                  <c:v>99.505494505494511</c:v>
                </c:pt>
                <c:pt idx="2532">
                  <c:v>99.560439560439562</c:v>
                </c:pt>
                <c:pt idx="2533">
                  <c:v>99.560439560439562</c:v>
                </c:pt>
                <c:pt idx="2534">
                  <c:v>99.615384615384613</c:v>
                </c:pt>
                <c:pt idx="2535">
                  <c:v>99.615384615384613</c:v>
                </c:pt>
                <c:pt idx="2536">
                  <c:v>99.670329670329664</c:v>
                </c:pt>
                <c:pt idx="2537">
                  <c:v>99.670329670329664</c:v>
                </c:pt>
                <c:pt idx="2538">
                  <c:v>99.72527472527473</c:v>
                </c:pt>
                <c:pt idx="2539">
                  <c:v>99.72527472527473</c:v>
                </c:pt>
                <c:pt idx="2540">
                  <c:v>99.780219780219781</c:v>
                </c:pt>
                <c:pt idx="2541">
                  <c:v>99.780219780219781</c:v>
                </c:pt>
                <c:pt idx="2542">
                  <c:v>99.835164835164832</c:v>
                </c:pt>
                <c:pt idx="2543">
                  <c:v>99.835164835164832</c:v>
                </c:pt>
                <c:pt idx="2544">
                  <c:v>99.890109890109898</c:v>
                </c:pt>
                <c:pt idx="2545">
                  <c:v>99.890109890109898</c:v>
                </c:pt>
                <c:pt idx="2546">
                  <c:v>99.945054945054949</c:v>
                </c:pt>
                <c:pt idx="2547">
                  <c:v>99.945054945054949</c:v>
                </c:pt>
              </c:numCache>
            </c:numRef>
          </c:xVal>
          <c:yVal>
            <c:numRef>
              <c:f>Histogram_HID1!$F$1:$F$2549</c:f>
              <c:numCache>
                <c:formatCode>0.000</c:formatCode>
                <c:ptCount val="2549"/>
                <c:pt idx="0">
                  <c:v>0</c:v>
                </c:pt>
                <c:pt idx="1">
                  <c:v>5.9322033898305086E-2</c:v>
                </c:pt>
                <c:pt idx="2">
                  <c:v>5.9322033898305086E-2</c:v>
                </c:pt>
                <c:pt idx="3">
                  <c:v>0</c:v>
                </c:pt>
                <c:pt idx="4">
                  <c:v>0</c:v>
                </c:pt>
                <c:pt idx="5">
                  <c:v>5.9322033898305086E-2</c:v>
                </c:pt>
                <c:pt idx="6">
                  <c:v>5.9322033898305086E-2</c:v>
                </c:pt>
                <c:pt idx="7">
                  <c:v>0</c:v>
                </c:pt>
                <c:pt idx="8">
                  <c:v>0</c:v>
                </c:pt>
                <c:pt idx="9">
                  <c:v>5.9322033898305086E-2</c:v>
                </c:pt>
                <c:pt idx="10">
                  <c:v>5.9322033898305086E-2</c:v>
                </c:pt>
                <c:pt idx="11">
                  <c:v>0</c:v>
                </c:pt>
                <c:pt idx="12">
                  <c:v>0</c:v>
                </c:pt>
                <c:pt idx="13">
                  <c:v>5.9322033898305086E-2</c:v>
                </c:pt>
                <c:pt idx="14">
                  <c:v>5.9322033898305086E-2</c:v>
                </c:pt>
                <c:pt idx="15">
                  <c:v>0</c:v>
                </c:pt>
                <c:pt idx="16">
                  <c:v>0</c:v>
                </c:pt>
                <c:pt idx="17">
                  <c:v>5.9322033898305086E-2</c:v>
                </c:pt>
                <c:pt idx="18">
                  <c:v>5.9322033898305086E-2</c:v>
                </c:pt>
                <c:pt idx="19">
                  <c:v>0</c:v>
                </c:pt>
                <c:pt idx="20">
                  <c:v>0</c:v>
                </c:pt>
                <c:pt idx="21">
                  <c:v>5.9322033898305086E-2</c:v>
                </c:pt>
                <c:pt idx="22">
                  <c:v>5.9322033898305086E-2</c:v>
                </c:pt>
                <c:pt idx="23">
                  <c:v>0</c:v>
                </c:pt>
                <c:pt idx="24">
                  <c:v>0</c:v>
                </c:pt>
                <c:pt idx="25">
                  <c:v>5.9322033898305086E-2</c:v>
                </c:pt>
                <c:pt idx="26">
                  <c:v>5.9322033898305086E-2</c:v>
                </c:pt>
                <c:pt idx="27">
                  <c:v>0</c:v>
                </c:pt>
                <c:pt idx="28">
                  <c:v>0</c:v>
                </c:pt>
                <c:pt idx="29">
                  <c:v>5.9322033898305086E-2</c:v>
                </c:pt>
                <c:pt idx="30">
                  <c:v>5.9322033898305086E-2</c:v>
                </c:pt>
                <c:pt idx="31">
                  <c:v>0</c:v>
                </c:pt>
                <c:pt idx="32">
                  <c:v>0</c:v>
                </c:pt>
                <c:pt idx="33">
                  <c:v>5.9322033898305086E-2</c:v>
                </c:pt>
                <c:pt idx="34">
                  <c:v>5.9322033898305086E-2</c:v>
                </c:pt>
                <c:pt idx="35">
                  <c:v>0</c:v>
                </c:pt>
                <c:pt idx="36">
                  <c:v>0</c:v>
                </c:pt>
                <c:pt idx="37">
                  <c:v>5.9322033898305086E-2</c:v>
                </c:pt>
                <c:pt idx="38">
                  <c:v>5.9322033898305086E-2</c:v>
                </c:pt>
                <c:pt idx="39">
                  <c:v>0</c:v>
                </c:pt>
                <c:pt idx="40">
                  <c:v>0</c:v>
                </c:pt>
                <c:pt idx="41">
                  <c:v>5.9322033898305086E-2</c:v>
                </c:pt>
                <c:pt idx="42">
                  <c:v>5.9322033898305086E-2</c:v>
                </c:pt>
                <c:pt idx="43">
                  <c:v>0</c:v>
                </c:pt>
                <c:pt idx="44">
                  <c:v>0</c:v>
                </c:pt>
                <c:pt idx="45">
                  <c:v>5.9322033898305086E-2</c:v>
                </c:pt>
                <c:pt idx="46">
                  <c:v>5.9322033898305086E-2</c:v>
                </c:pt>
                <c:pt idx="47">
                  <c:v>0</c:v>
                </c:pt>
                <c:pt idx="48">
                  <c:v>0</c:v>
                </c:pt>
                <c:pt idx="49">
                  <c:v>5.9322033898305086E-2</c:v>
                </c:pt>
                <c:pt idx="50">
                  <c:v>5.9322033898305086E-2</c:v>
                </c:pt>
                <c:pt idx="51">
                  <c:v>0</c:v>
                </c:pt>
                <c:pt idx="52">
                  <c:v>0</c:v>
                </c:pt>
                <c:pt idx="53">
                  <c:v>5.9322033898305086E-2</c:v>
                </c:pt>
                <c:pt idx="54">
                  <c:v>5.9322033898305086E-2</c:v>
                </c:pt>
                <c:pt idx="55">
                  <c:v>0</c:v>
                </c:pt>
                <c:pt idx="56">
                  <c:v>0</c:v>
                </c:pt>
                <c:pt idx="57">
                  <c:v>5.9322033898305086E-2</c:v>
                </c:pt>
                <c:pt idx="58">
                  <c:v>5.9322033898305086E-2</c:v>
                </c:pt>
                <c:pt idx="59">
                  <c:v>0</c:v>
                </c:pt>
                <c:pt idx="60">
                  <c:v>0</c:v>
                </c:pt>
                <c:pt idx="61">
                  <c:v>5.9322033898305086E-2</c:v>
                </c:pt>
                <c:pt idx="62">
                  <c:v>5.9322033898305086E-2</c:v>
                </c:pt>
                <c:pt idx="63">
                  <c:v>0</c:v>
                </c:pt>
                <c:pt idx="64">
                  <c:v>0</c:v>
                </c:pt>
                <c:pt idx="65">
                  <c:v>5.9322033898305086E-2</c:v>
                </c:pt>
                <c:pt idx="66">
                  <c:v>5.9322033898305086E-2</c:v>
                </c:pt>
                <c:pt idx="67">
                  <c:v>0</c:v>
                </c:pt>
                <c:pt idx="68">
                  <c:v>0</c:v>
                </c:pt>
                <c:pt idx="69">
                  <c:v>5.9322033898305086E-2</c:v>
                </c:pt>
                <c:pt idx="70">
                  <c:v>5.9322033898305086E-2</c:v>
                </c:pt>
                <c:pt idx="71">
                  <c:v>0</c:v>
                </c:pt>
                <c:pt idx="72">
                  <c:v>0</c:v>
                </c:pt>
                <c:pt idx="73">
                  <c:v>5.9322033898305086E-2</c:v>
                </c:pt>
                <c:pt idx="74">
                  <c:v>5.9322033898305086E-2</c:v>
                </c:pt>
                <c:pt idx="75">
                  <c:v>0</c:v>
                </c:pt>
                <c:pt idx="76">
                  <c:v>0</c:v>
                </c:pt>
                <c:pt idx="77">
                  <c:v>5.9322033898305086E-2</c:v>
                </c:pt>
                <c:pt idx="78">
                  <c:v>5.9322033898305086E-2</c:v>
                </c:pt>
                <c:pt idx="79">
                  <c:v>0</c:v>
                </c:pt>
                <c:pt idx="80">
                  <c:v>0</c:v>
                </c:pt>
                <c:pt idx="81">
                  <c:v>5.9322033898305086E-2</c:v>
                </c:pt>
                <c:pt idx="82">
                  <c:v>5.9322033898305086E-2</c:v>
                </c:pt>
                <c:pt idx="83">
                  <c:v>0</c:v>
                </c:pt>
                <c:pt idx="84">
                  <c:v>0</c:v>
                </c:pt>
                <c:pt idx="85">
                  <c:v>5.9322033898305086E-2</c:v>
                </c:pt>
                <c:pt idx="86">
                  <c:v>5.9322033898305086E-2</c:v>
                </c:pt>
                <c:pt idx="87">
                  <c:v>0</c:v>
                </c:pt>
                <c:pt idx="88">
                  <c:v>0</c:v>
                </c:pt>
                <c:pt idx="89">
                  <c:v>5.9322033898305086E-2</c:v>
                </c:pt>
                <c:pt idx="90">
                  <c:v>5.9322033898305086E-2</c:v>
                </c:pt>
                <c:pt idx="91">
                  <c:v>0</c:v>
                </c:pt>
                <c:pt idx="92">
                  <c:v>0</c:v>
                </c:pt>
                <c:pt idx="93">
                  <c:v>5.9322033898305086E-2</c:v>
                </c:pt>
                <c:pt idx="94">
                  <c:v>5.9322033898305086E-2</c:v>
                </c:pt>
                <c:pt idx="95">
                  <c:v>0</c:v>
                </c:pt>
                <c:pt idx="96">
                  <c:v>0</c:v>
                </c:pt>
                <c:pt idx="97">
                  <c:v>5.9322033898305086E-2</c:v>
                </c:pt>
                <c:pt idx="98">
                  <c:v>5.9322033898305086E-2</c:v>
                </c:pt>
                <c:pt idx="99">
                  <c:v>0</c:v>
                </c:pt>
                <c:pt idx="100">
                  <c:v>0</c:v>
                </c:pt>
                <c:pt idx="101">
                  <c:v>5.9322033898305086E-2</c:v>
                </c:pt>
                <c:pt idx="102">
                  <c:v>5.9322033898305086E-2</c:v>
                </c:pt>
                <c:pt idx="103">
                  <c:v>0</c:v>
                </c:pt>
                <c:pt idx="104">
                  <c:v>0</c:v>
                </c:pt>
                <c:pt idx="105">
                  <c:v>5.9322033898305086E-2</c:v>
                </c:pt>
                <c:pt idx="106">
                  <c:v>5.9322033898305086E-2</c:v>
                </c:pt>
                <c:pt idx="107">
                  <c:v>0</c:v>
                </c:pt>
                <c:pt idx="108">
                  <c:v>0</c:v>
                </c:pt>
                <c:pt idx="109">
                  <c:v>5.9322033898305086E-2</c:v>
                </c:pt>
                <c:pt idx="110">
                  <c:v>5.9322033898305086E-2</c:v>
                </c:pt>
                <c:pt idx="111">
                  <c:v>0</c:v>
                </c:pt>
                <c:pt idx="112">
                  <c:v>0</c:v>
                </c:pt>
                <c:pt idx="113">
                  <c:v>5.9322033898305086E-2</c:v>
                </c:pt>
                <c:pt idx="114">
                  <c:v>5.9322033898305086E-2</c:v>
                </c:pt>
                <c:pt idx="115">
                  <c:v>0</c:v>
                </c:pt>
                <c:pt idx="116">
                  <c:v>0</c:v>
                </c:pt>
                <c:pt idx="117">
                  <c:v>5.9322033898305086E-2</c:v>
                </c:pt>
                <c:pt idx="118">
                  <c:v>5.9322033898305086E-2</c:v>
                </c:pt>
                <c:pt idx="119">
                  <c:v>0</c:v>
                </c:pt>
                <c:pt idx="120">
                  <c:v>0</c:v>
                </c:pt>
                <c:pt idx="121">
                  <c:v>5.9322033898305086E-2</c:v>
                </c:pt>
                <c:pt idx="122">
                  <c:v>5.9322033898305086E-2</c:v>
                </c:pt>
                <c:pt idx="123">
                  <c:v>0</c:v>
                </c:pt>
                <c:pt idx="124">
                  <c:v>0</c:v>
                </c:pt>
                <c:pt idx="125">
                  <c:v>5.9322033898305086E-2</c:v>
                </c:pt>
                <c:pt idx="126">
                  <c:v>5.9322033898305086E-2</c:v>
                </c:pt>
                <c:pt idx="127">
                  <c:v>0</c:v>
                </c:pt>
                <c:pt idx="128">
                  <c:v>0</c:v>
                </c:pt>
                <c:pt idx="129">
                  <c:v>5.9322033898305086E-2</c:v>
                </c:pt>
                <c:pt idx="130">
                  <c:v>5.9322033898305086E-2</c:v>
                </c:pt>
                <c:pt idx="131">
                  <c:v>0</c:v>
                </c:pt>
                <c:pt idx="132">
                  <c:v>0</c:v>
                </c:pt>
                <c:pt idx="133">
                  <c:v>5.9322033898305086E-2</c:v>
                </c:pt>
                <c:pt idx="134">
                  <c:v>5.9322033898305086E-2</c:v>
                </c:pt>
                <c:pt idx="135">
                  <c:v>0</c:v>
                </c:pt>
                <c:pt idx="136">
                  <c:v>0</c:v>
                </c:pt>
                <c:pt idx="137">
                  <c:v>5.9322033898305086E-2</c:v>
                </c:pt>
                <c:pt idx="138">
                  <c:v>5.9322033898305086E-2</c:v>
                </c:pt>
                <c:pt idx="139">
                  <c:v>0</c:v>
                </c:pt>
                <c:pt idx="140">
                  <c:v>0</c:v>
                </c:pt>
                <c:pt idx="141">
                  <c:v>5.9322033898305086E-2</c:v>
                </c:pt>
                <c:pt idx="142">
                  <c:v>5.9322033898305086E-2</c:v>
                </c:pt>
                <c:pt idx="143">
                  <c:v>0</c:v>
                </c:pt>
                <c:pt idx="144">
                  <c:v>0</c:v>
                </c:pt>
                <c:pt idx="145">
                  <c:v>5.9322033898305086E-2</c:v>
                </c:pt>
                <c:pt idx="146">
                  <c:v>5.9322033898305086E-2</c:v>
                </c:pt>
                <c:pt idx="147">
                  <c:v>0</c:v>
                </c:pt>
                <c:pt idx="148">
                  <c:v>0</c:v>
                </c:pt>
                <c:pt idx="149">
                  <c:v>5.9322033898305086E-2</c:v>
                </c:pt>
                <c:pt idx="150">
                  <c:v>5.9322033898305086E-2</c:v>
                </c:pt>
                <c:pt idx="151">
                  <c:v>0</c:v>
                </c:pt>
                <c:pt idx="152">
                  <c:v>0</c:v>
                </c:pt>
                <c:pt idx="153">
                  <c:v>5.9322033898305086E-2</c:v>
                </c:pt>
                <c:pt idx="154">
                  <c:v>5.9322033898305086E-2</c:v>
                </c:pt>
                <c:pt idx="155">
                  <c:v>0</c:v>
                </c:pt>
                <c:pt idx="156">
                  <c:v>0</c:v>
                </c:pt>
                <c:pt idx="157">
                  <c:v>5.9322033898305086E-2</c:v>
                </c:pt>
                <c:pt idx="158">
                  <c:v>5.9322033898305086E-2</c:v>
                </c:pt>
                <c:pt idx="159">
                  <c:v>0</c:v>
                </c:pt>
                <c:pt idx="160">
                  <c:v>0</c:v>
                </c:pt>
                <c:pt idx="161">
                  <c:v>5.9322033898305086E-2</c:v>
                </c:pt>
                <c:pt idx="162">
                  <c:v>5.9322033898305086E-2</c:v>
                </c:pt>
                <c:pt idx="163">
                  <c:v>0</c:v>
                </c:pt>
                <c:pt idx="164">
                  <c:v>0</c:v>
                </c:pt>
                <c:pt idx="165">
                  <c:v>5.9322033898305086E-2</c:v>
                </c:pt>
                <c:pt idx="166">
                  <c:v>5.9322033898305086E-2</c:v>
                </c:pt>
                <c:pt idx="167">
                  <c:v>0</c:v>
                </c:pt>
                <c:pt idx="168">
                  <c:v>0</c:v>
                </c:pt>
                <c:pt idx="169">
                  <c:v>5.9322033898305086E-2</c:v>
                </c:pt>
                <c:pt idx="170">
                  <c:v>5.9322033898305086E-2</c:v>
                </c:pt>
                <c:pt idx="171">
                  <c:v>0</c:v>
                </c:pt>
                <c:pt idx="172">
                  <c:v>0</c:v>
                </c:pt>
                <c:pt idx="173">
                  <c:v>5.9322033898305086E-2</c:v>
                </c:pt>
                <c:pt idx="174">
                  <c:v>5.9322033898305086E-2</c:v>
                </c:pt>
                <c:pt idx="175">
                  <c:v>0</c:v>
                </c:pt>
                <c:pt idx="176">
                  <c:v>0</c:v>
                </c:pt>
                <c:pt idx="177">
                  <c:v>5.9322033898305086E-2</c:v>
                </c:pt>
                <c:pt idx="178">
                  <c:v>5.9322033898305086E-2</c:v>
                </c:pt>
                <c:pt idx="179">
                  <c:v>0</c:v>
                </c:pt>
                <c:pt idx="180">
                  <c:v>0</c:v>
                </c:pt>
                <c:pt idx="181">
                  <c:v>5.9322033898305086E-2</c:v>
                </c:pt>
                <c:pt idx="182">
                  <c:v>5.9322033898305086E-2</c:v>
                </c:pt>
                <c:pt idx="183">
                  <c:v>0</c:v>
                </c:pt>
                <c:pt idx="184">
                  <c:v>0</c:v>
                </c:pt>
                <c:pt idx="185">
                  <c:v>5.9322033898305086E-2</c:v>
                </c:pt>
                <c:pt idx="186">
                  <c:v>5.9322033898305086E-2</c:v>
                </c:pt>
                <c:pt idx="187">
                  <c:v>0</c:v>
                </c:pt>
                <c:pt idx="188">
                  <c:v>0</c:v>
                </c:pt>
                <c:pt idx="189">
                  <c:v>5.9322033898305086E-2</c:v>
                </c:pt>
                <c:pt idx="190">
                  <c:v>5.9322033898305086E-2</c:v>
                </c:pt>
                <c:pt idx="191">
                  <c:v>0</c:v>
                </c:pt>
                <c:pt idx="192">
                  <c:v>0</c:v>
                </c:pt>
                <c:pt idx="193">
                  <c:v>5.9322033898305086E-2</c:v>
                </c:pt>
                <c:pt idx="194">
                  <c:v>5.9322033898305086E-2</c:v>
                </c:pt>
                <c:pt idx="195">
                  <c:v>0</c:v>
                </c:pt>
                <c:pt idx="196">
                  <c:v>0</c:v>
                </c:pt>
                <c:pt idx="197">
                  <c:v>5.9322033898305086E-2</c:v>
                </c:pt>
                <c:pt idx="198">
                  <c:v>5.9322033898305086E-2</c:v>
                </c:pt>
                <c:pt idx="199">
                  <c:v>0</c:v>
                </c:pt>
                <c:pt idx="200">
                  <c:v>0</c:v>
                </c:pt>
                <c:pt idx="201">
                  <c:v>5.9322033898305086E-2</c:v>
                </c:pt>
                <c:pt idx="202">
                  <c:v>5.9322033898305086E-2</c:v>
                </c:pt>
                <c:pt idx="203">
                  <c:v>0</c:v>
                </c:pt>
                <c:pt idx="204">
                  <c:v>0</c:v>
                </c:pt>
                <c:pt idx="205">
                  <c:v>5.9322033898305086E-2</c:v>
                </c:pt>
                <c:pt idx="206">
                  <c:v>5.9322033898305086E-2</c:v>
                </c:pt>
                <c:pt idx="207">
                  <c:v>0</c:v>
                </c:pt>
                <c:pt idx="208">
                  <c:v>0</c:v>
                </c:pt>
                <c:pt idx="209">
                  <c:v>5.9322033898305086E-2</c:v>
                </c:pt>
                <c:pt idx="210">
                  <c:v>5.9322033898305086E-2</c:v>
                </c:pt>
                <c:pt idx="211">
                  <c:v>0</c:v>
                </c:pt>
                <c:pt idx="212">
                  <c:v>0</c:v>
                </c:pt>
                <c:pt idx="213">
                  <c:v>5.9322033898305086E-2</c:v>
                </c:pt>
                <c:pt idx="214">
                  <c:v>5.9322033898305086E-2</c:v>
                </c:pt>
                <c:pt idx="215">
                  <c:v>0</c:v>
                </c:pt>
                <c:pt idx="216">
                  <c:v>0</c:v>
                </c:pt>
                <c:pt idx="217">
                  <c:v>5.9322033898305086E-2</c:v>
                </c:pt>
                <c:pt idx="218">
                  <c:v>5.9322033898305086E-2</c:v>
                </c:pt>
                <c:pt idx="219">
                  <c:v>0</c:v>
                </c:pt>
                <c:pt idx="220">
                  <c:v>0</c:v>
                </c:pt>
                <c:pt idx="221">
                  <c:v>5.9322033898305086E-2</c:v>
                </c:pt>
                <c:pt idx="222">
                  <c:v>5.9322033898305086E-2</c:v>
                </c:pt>
                <c:pt idx="223">
                  <c:v>0</c:v>
                </c:pt>
                <c:pt idx="224">
                  <c:v>0</c:v>
                </c:pt>
                <c:pt idx="225">
                  <c:v>5.9322033898305086E-2</c:v>
                </c:pt>
                <c:pt idx="226">
                  <c:v>5.9322033898305086E-2</c:v>
                </c:pt>
                <c:pt idx="227">
                  <c:v>0</c:v>
                </c:pt>
                <c:pt idx="228">
                  <c:v>0</c:v>
                </c:pt>
                <c:pt idx="229">
                  <c:v>5.9322033898305086E-2</c:v>
                </c:pt>
                <c:pt idx="230">
                  <c:v>5.9322033898305086E-2</c:v>
                </c:pt>
                <c:pt idx="231">
                  <c:v>0</c:v>
                </c:pt>
                <c:pt idx="232">
                  <c:v>0</c:v>
                </c:pt>
                <c:pt idx="233">
                  <c:v>5.9322033898305086E-2</c:v>
                </c:pt>
                <c:pt idx="234">
                  <c:v>5.9322033898305086E-2</c:v>
                </c:pt>
                <c:pt idx="235">
                  <c:v>0</c:v>
                </c:pt>
                <c:pt idx="236">
                  <c:v>0</c:v>
                </c:pt>
                <c:pt idx="237">
                  <c:v>5.9322033898305086E-2</c:v>
                </c:pt>
                <c:pt idx="238">
                  <c:v>5.9322033898305086E-2</c:v>
                </c:pt>
                <c:pt idx="239">
                  <c:v>0</c:v>
                </c:pt>
                <c:pt idx="240">
                  <c:v>0</c:v>
                </c:pt>
                <c:pt idx="241">
                  <c:v>5.9322033898305086E-2</c:v>
                </c:pt>
                <c:pt idx="242">
                  <c:v>5.9322033898305086E-2</c:v>
                </c:pt>
                <c:pt idx="243">
                  <c:v>0</c:v>
                </c:pt>
                <c:pt idx="244">
                  <c:v>0</c:v>
                </c:pt>
                <c:pt idx="245">
                  <c:v>5.9322033898305086E-2</c:v>
                </c:pt>
                <c:pt idx="246">
                  <c:v>5.9322033898305086E-2</c:v>
                </c:pt>
                <c:pt idx="247">
                  <c:v>0</c:v>
                </c:pt>
                <c:pt idx="248">
                  <c:v>0</c:v>
                </c:pt>
                <c:pt idx="249">
                  <c:v>5.9322033898305086E-2</c:v>
                </c:pt>
                <c:pt idx="250">
                  <c:v>5.9322033898305086E-2</c:v>
                </c:pt>
                <c:pt idx="251">
                  <c:v>0</c:v>
                </c:pt>
                <c:pt idx="252">
                  <c:v>0</c:v>
                </c:pt>
                <c:pt idx="253">
                  <c:v>5.9322033898305086E-2</c:v>
                </c:pt>
                <c:pt idx="254">
                  <c:v>5.9322033898305086E-2</c:v>
                </c:pt>
                <c:pt idx="255">
                  <c:v>0</c:v>
                </c:pt>
                <c:pt idx="256">
                  <c:v>0</c:v>
                </c:pt>
                <c:pt idx="257">
                  <c:v>5.9322033898305086E-2</c:v>
                </c:pt>
                <c:pt idx="258">
                  <c:v>5.9322033898305086E-2</c:v>
                </c:pt>
                <c:pt idx="259">
                  <c:v>0</c:v>
                </c:pt>
                <c:pt idx="260">
                  <c:v>0</c:v>
                </c:pt>
                <c:pt idx="261">
                  <c:v>5.9322033898305086E-2</c:v>
                </c:pt>
                <c:pt idx="262">
                  <c:v>5.9322033898305086E-2</c:v>
                </c:pt>
                <c:pt idx="263">
                  <c:v>0</c:v>
                </c:pt>
                <c:pt idx="264">
                  <c:v>0</c:v>
                </c:pt>
                <c:pt idx="265">
                  <c:v>5.9322033898305086E-2</c:v>
                </c:pt>
                <c:pt idx="266">
                  <c:v>5.9322033898305086E-2</c:v>
                </c:pt>
                <c:pt idx="267">
                  <c:v>0</c:v>
                </c:pt>
                <c:pt idx="268">
                  <c:v>0</c:v>
                </c:pt>
                <c:pt idx="269">
                  <c:v>5.9322033898305086E-2</c:v>
                </c:pt>
                <c:pt idx="270">
                  <c:v>5.9322033898305086E-2</c:v>
                </c:pt>
                <c:pt idx="271">
                  <c:v>0</c:v>
                </c:pt>
                <c:pt idx="272">
                  <c:v>0</c:v>
                </c:pt>
                <c:pt idx="273">
                  <c:v>5.9322033898305086E-2</c:v>
                </c:pt>
                <c:pt idx="274">
                  <c:v>5.9322033898305086E-2</c:v>
                </c:pt>
                <c:pt idx="275">
                  <c:v>0</c:v>
                </c:pt>
                <c:pt idx="276">
                  <c:v>0</c:v>
                </c:pt>
                <c:pt idx="277">
                  <c:v>5.9322033898305086E-2</c:v>
                </c:pt>
                <c:pt idx="278">
                  <c:v>5.9322033898305086E-2</c:v>
                </c:pt>
                <c:pt idx="279">
                  <c:v>0</c:v>
                </c:pt>
                <c:pt idx="280">
                  <c:v>0</c:v>
                </c:pt>
                <c:pt idx="281">
                  <c:v>5.9322033898305086E-2</c:v>
                </c:pt>
                <c:pt idx="282">
                  <c:v>5.9322033898305086E-2</c:v>
                </c:pt>
                <c:pt idx="283">
                  <c:v>0</c:v>
                </c:pt>
                <c:pt idx="284">
                  <c:v>0</c:v>
                </c:pt>
                <c:pt idx="285">
                  <c:v>5.9322033898305086E-2</c:v>
                </c:pt>
                <c:pt idx="286">
                  <c:v>5.9322033898305086E-2</c:v>
                </c:pt>
                <c:pt idx="287">
                  <c:v>0</c:v>
                </c:pt>
                <c:pt idx="288">
                  <c:v>0</c:v>
                </c:pt>
                <c:pt idx="289">
                  <c:v>5.9322033898305086E-2</c:v>
                </c:pt>
                <c:pt idx="290">
                  <c:v>5.9322033898305086E-2</c:v>
                </c:pt>
                <c:pt idx="291">
                  <c:v>0</c:v>
                </c:pt>
                <c:pt idx="292">
                  <c:v>0</c:v>
                </c:pt>
                <c:pt idx="293">
                  <c:v>5.9322033898305086E-2</c:v>
                </c:pt>
                <c:pt idx="294">
                  <c:v>5.9322033898305086E-2</c:v>
                </c:pt>
                <c:pt idx="295">
                  <c:v>0</c:v>
                </c:pt>
                <c:pt idx="296">
                  <c:v>0</c:v>
                </c:pt>
                <c:pt idx="297">
                  <c:v>5.9322033898305086E-2</c:v>
                </c:pt>
                <c:pt idx="298">
                  <c:v>5.9322033898305086E-2</c:v>
                </c:pt>
                <c:pt idx="299">
                  <c:v>0</c:v>
                </c:pt>
                <c:pt idx="300">
                  <c:v>0</c:v>
                </c:pt>
                <c:pt idx="301">
                  <c:v>5.9322033898305086E-2</c:v>
                </c:pt>
                <c:pt idx="302">
                  <c:v>5.9322033898305086E-2</c:v>
                </c:pt>
                <c:pt idx="303">
                  <c:v>0</c:v>
                </c:pt>
                <c:pt idx="304">
                  <c:v>0</c:v>
                </c:pt>
                <c:pt idx="305">
                  <c:v>5.9322033898305086E-2</c:v>
                </c:pt>
                <c:pt idx="306">
                  <c:v>5.9322033898305086E-2</c:v>
                </c:pt>
                <c:pt idx="307">
                  <c:v>0</c:v>
                </c:pt>
                <c:pt idx="308">
                  <c:v>0</c:v>
                </c:pt>
                <c:pt idx="309">
                  <c:v>5.9322033898305086E-2</c:v>
                </c:pt>
                <c:pt idx="310">
                  <c:v>5.9322033898305086E-2</c:v>
                </c:pt>
                <c:pt idx="311">
                  <c:v>0</c:v>
                </c:pt>
                <c:pt idx="312">
                  <c:v>0</c:v>
                </c:pt>
                <c:pt idx="313">
                  <c:v>5.9322033898305086E-2</c:v>
                </c:pt>
                <c:pt idx="314">
                  <c:v>5.9322033898305086E-2</c:v>
                </c:pt>
                <c:pt idx="315">
                  <c:v>0</c:v>
                </c:pt>
                <c:pt idx="316">
                  <c:v>0</c:v>
                </c:pt>
                <c:pt idx="317">
                  <c:v>5.9322033898305086E-2</c:v>
                </c:pt>
                <c:pt idx="318">
                  <c:v>5.9322033898305086E-2</c:v>
                </c:pt>
                <c:pt idx="319">
                  <c:v>0</c:v>
                </c:pt>
                <c:pt idx="320">
                  <c:v>0</c:v>
                </c:pt>
                <c:pt idx="321">
                  <c:v>5.9322033898305086E-2</c:v>
                </c:pt>
                <c:pt idx="322">
                  <c:v>5.9322033898305086E-2</c:v>
                </c:pt>
                <c:pt idx="323">
                  <c:v>0</c:v>
                </c:pt>
                <c:pt idx="324">
                  <c:v>0</c:v>
                </c:pt>
                <c:pt idx="325">
                  <c:v>5.9322033898305086E-2</c:v>
                </c:pt>
                <c:pt idx="326">
                  <c:v>5.9322033898305086E-2</c:v>
                </c:pt>
                <c:pt idx="327">
                  <c:v>0</c:v>
                </c:pt>
                <c:pt idx="328">
                  <c:v>0</c:v>
                </c:pt>
                <c:pt idx="329">
                  <c:v>5.9322033898305086E-2</c:v>
                </c:pt>
                <c:pt idx="330">
                  <c:v>5.9322033898305086E-2</c:v>
                </c:pt>
                <c:pt idx="331">
                  <c:v>0</c:v>
                </c:pt>
                <c:pt idx="332">
                  <c:v>0</c:v>
                </c:pt>
                <c:pt idx="333">
                  <c:v>5.9322033898305086E-2</c:v>
                </c:pt>
                <c:pt idx="334">
                  <c:v>5.9322033898305086E-2</c:v>
                </c:pt>
                <c:pt idx="335">
                  <c:v>0</c:v>
                </c:pt>
                <c:pt idx="336">
                  <c:v>0</c:v>
                </c:pt>
                <c:pt idx="337">
                  <c:v>5.9322033898305086E-2</c:v>
                </c:pt>
                <c:pt idx="338">
                  <c:v>5.9322033898305086E-2</c:v>
                </c:pt>
                <c:pt idx="339">
                  <c:v>0</c:v>
                </c:pt>
                <c:pt idx="340">
                  <c:v>0</c:v>
                </c:pt>
                <c:pt idx="341">
                  <c:v>5.9322033898305086E-2</c:v>
                </c:pt>
                <c:pt idx="342">
                  <c:v>5.9322033898305086E-2</c:v>
                </c:pt>
                <c:pt idx="343">
                  <c:v>0</c:v>
                </c:pt>
                <c:pt idx="344">
                  <c:v>0</c:v>
                </c:pt>
                <c:pt idx="345">
                  <c:v>5.9322033898305086E-2</c:v>
                </c:pt>
                <c:pt idx="346">
                  <c:v>5.9322033898305086E-2</c:v>
                </c:pt>
                <c:pt idx="347">
                  <c:v>0</c:v>
                </c:pt>
                <c:pt idx="348">
                  <c:v>0</c:v>
                </c:pt>
                <c:pt idx="349">
                  <c:v>5.9322033898305086E-2</c:v>
                </c:pt>
                <c:pt idx="350">
                  <c:v>5.9322033898305086E-2</c:v>
                </c:pt>
                <c:pt idx="351">
                  <c:v>0</c:v>
                </c:pt>
                <c:pt idx="352">
                  <c:v>0</c:v>
                </c:pt>
                <c:pt idx="353">
                  <c:v>5.9322033898305086E-2</c:v>
                </c:pt>
                <c:pt idx="354">
                  <c:v>5.9322033898305086E-2</c:v>
                </c:pt>
                <c:pt idx="355">
                  <c:v>0</c:v>
                </c:pt>
                <c:pt idx="356">
                  <c:v>0</c:v>
                </c:pt>
                <c:pt idx="357">
                  <c:v>5.9322033898305086E-2</c:v>
                </c:pt>
                <c:pt idx="358">
                  <c:v>5.9322033898305086E-2</c:v>
                </c:pt>
                <c:pt idx="359">
                  <c:v>0</c:v>
                </c:pt>
                <c:pt idx="360">
                  <c:v>0</c:v>
                </c:pt>
                <c:pt idx="361">
                  <c:v>5.9322033898305086E-2</c:v>
                </c:pt>
                <c:pt idx="362">
                  <c:v>5.9322033898305086E-2</c:v>
                </c:pt>
                <c:pt idx="363">
                  <c:v>0</c:v>
                </c:pt>
                <c:pt idx="364">
                  <c:v>0</c:v>
                </c:pt>
                <c:pt idx="365">
                  <c:v>3.3898305084745763E-2</c:v>
                </c:pt>
                <c:pt idx="366">
                  <c:v>3.3898305084745763E-2</c:v>
                </c:pt>
                <c:pt idx="367">
                  <c:v>0</c:v>
                </c:pt>
                <c:pt idx="368">
                  <c:v>0</c:v>
                </c:pt>
                <c:pt idx="369">
                  <c:v>3.3898305084745763E-2</c:v>
                </c:pt>
                <c:pt idx="370">
                  <c:v>3.3898305084745763E-2</c:v>
                </c:pt>
                <c:pt idx="371">
                  <c:v>0</c:v>
                </c:pt>
                <c:pt idx="372">
                  <c:v>0</c:v>
                </c:pt>
                <c:pt idx="373">
                  <c:v>3.3898305084745763E-2</c:v>
                </c:pt>
                <c:pt idx="374">
                  <c:v>3.3898305084745763E-2</c:v>
                </c:pt>
                <c:pt idx="375">
                  <c:v>0</c:v>
                </c:pt>
                <c:pt idx="376">
                  <c:v>0</c:v>
                </c:pt>
                <c:pt idx="377">
                  <c:v>3.3898305084745763E-2</c:v>
                </c:pt>
                <c:pt idx="378">
                  <c:v>3.3898305084745763E-2</c:v>
                </c:pt>
                <c:pt idx="379">
                  <c:v>0</c:v>
                </c:pt>
                <c:pt idx="380">
                  <c:v>0</c:v>
                </c:pt>
                <c:pt idx="381">
                  <c:v>3.3898305084745763E-2</c:v>
                </c:pt>
                <c:pt idx="382">
                  <c:v>3.3898305084745763E-2</c:v>
                </c:pt>
                <c:pt idx="383">
                  <c:v>0</c:v>
                </c:pt>
                <c:pt idx="384">
                  <c:v>0</c:v>
                </c:pt>
                <c:pt idx="385">
                  <c:v>3.3898305084745763E-2</c:v>
                </c:pt>
                <c:pt idx="386">
                  <c:v>3.3898305084745763E-2</c:v>
                </c:pt>
                <c:pt idx="387">
                  <c:v>0</c:v>
                </c:pt>
                <c:pt idx="388">
                  <c:v>0</c:v>
                </c:pt>
                <c:pt idx="389">
                  <c:v>3.3898305084745763E-2</c:v>
                </c:pt>
                <c:pt idx="390">
                  <c:v>3.3898305084745763E-2</c:v>
                </c:pt>
                <c:pt idx="391">
                  <c:v>0</c:v>
                </c:pt>
                <c:pt idx="392">
                  <c:v>0</c:v>
                </c:pt>
                <c:pt idx="393">
                  <c:v>3.3898305084745763E-2</c:v>
                </c:pt>
                <c:pt idx="394">
                  <c:v>3.3898305084745763E-2</c:v>
                </c:pt>
                <c:pt idx="395">
                  <c:v>0</c:v>
                </c:pt>
                <c:pt idx="396">
                  <c:v>0</c:v>
                </c:pt>
                <c:pt idx="397">
                  <c:v>3.3898305084745763E-2</c:v>
                </c:pt>
                <c:pt idx="398">
                  <c:v>3.3898305084745763E-2</c:v>
                </c:pt>
                <c:pt idx="399">
                  <c:v>0</c:v>
                </c:pt>
                <c:pt idx="400">
                  <c:v>0</c:v>
                </c:pt>
                <c:pt idx="401">
                  <c:v>3.3898305084745763E-2</c:v>
                </c:pt>
                <c:pt idx="402">
                  <c:v>3.3898305084745763E-2</c:v>
                </c:pt>
                <c:pt idx="403">
                  <c:v>0</c:v>
                </c:pt>
                <c:pt idx="404">
                  <c:v>0</c:v>
                </c:pt>
                <c:pt idx="405">
                  <c:v>3.3898305084745763E-2</c:v>
                </c:pt>
                <c:pt idx="406">
                  <c:v>3.3898305084745763E-2</c:v>
                </c:pt>
                <c:pt idx="407">
                  <c:v>0</c:v>
                </c:pt>
                <c:pt idx="408">
                  <c:v>0</c:v>
                </c:pt>
                <c:pt idx="409">
                  <c:v>3.3898305084745763E-2</c:v>
                </c:pt>
                <c:pt idx="410">
                  <c:v>3.3898305084745763E-2</c:v>
                </c:pt>
                <c:pt idx="411">
                  <c:v>0</c:v>
                </c:pt>
                <c:pt idx="412">
                  <c:v>0</c:v>
                </c:pt>
                <c:pt idx="413">
                  <c:v>3.3898305084745763E-2</c:v>
                </c:pt>
                <c:pt idx="414">
                  <c:v>3.3898305084745763E-2</c:v>
                </c:pt>
                <c:pt idx="415">
                  <c:v>0</c:v>
                </c:pt>
                <c:pt idx="416">
                  <c:v>0</c:v>
                </c:pt>
                <c:pt idx="417">
                  <c:v>3.3898305084745763E-2</c:v>
                </c:pt>
                <c:pt idx="418">
                  <c:v>3.3898305084745763E-2</c:v>
                </c:pt>
                <c:pt idx="419">
                  <c:v>0</c:v>
                </c:pt>
                <c:pt idx="420">
                  <c:v>0</c:v>
                </c:pt>
                <c:pt idx="421">
                  <c:v>3.3898305084745763E-2</c:v>
                </c:pt>
                <c:pt idx="422">
                  <c:v>3.3898305084745763E-2</c:v>
                </c:pt>
                <c:pt idx="423">
                  <c:v>0</c:v>
                </c:pt>
                <c:pt idx="424">
                  <c:v>0</c:v>
                </c:pt>
                <c:pt idx="425">
                  <c:v>3.3898305084745763E-2</c:v>
                </c:pt>
                <c:pt idx="426">
                  <c:v>3.3898305084745763E-2</c:v>
                </c:pt>
                <c:pt idx="427">
                  <c:v>0</c:v>
                </c:pt>
                <c:pt idx="428">
                  <c:v>0</c:v>
                </c:pt>
                <c:pt idx="429">
                  <c:v>3.3898305084745763E-2</c:v>
                </c:pt>
                <c:pt idx="430">
                  <c:v>3.3898305084745763E-2</c:v>
                </c:pt>
                <c:pt idx="431">
                  <c:v>0</c:v>
                </c:pt>
                <c:pt idx="432">
                  <c:v>0</c:v>
                </c:pt>
                <c:pt idx="433">
                  <c:v>3.3898305084745763E-2</c:v>
                </c:pt>
                <c:pt idx="434">
                  <c:v>3.3898305084745763E-2</c:v>
                </c:pt>
                <c:pt idx="435">
                  <c:v>0</c:v>
                </c:pt>
                <c:pt idx="436">
                  <c:v>0</c:v>
                </c:pt>
                <c:pt idx="437">
                  <c:v>3.3898305084745763E-2</c:v>
                </c:pt>
                <c:pt idx="438">
                  <c:v>3.3898305084745763E-2</c:v>
                </c:pt>
                <c:pt idx="439">
                  <c:v>0</c:v>
                </c:pt>
                <c:pt idx="440">
                  <c:v>0</c:v>
                </c:pt>
                <c:pt idx="441">
                  <c:v>3.3898305084745763E-2</c:v>
                </c:pt>
                <c:pt idx="442">
                  <c:v>3.3898305084745763E-2</c:v>
                </c:pt>
                <c:pt idx="443">
                  <c:v>0</c:v>
                </c:pt>
                <c:pt idx="444">
                  <c:v>0</c:v>
                </c:pt>
                <c:pt idx="445">
                  <c:v>3.3898305084745763E-2</c:v>
                </c:pt>
                <c:pt idx="446">
                  <c:v>3.3898305084745763E-2</c:v>
                </c:pt>
                <c:pt idx="447">
                  <c:v>0</c:v>
                </c:pt>
                <c:pt idx="448">
                  <c:v>0</c:v>
                </c:pt>
                <c:pt idx="449">
                  <c:v>3.3898305084745763E-2</c:v>
                </c:pt>
                <c:pt idx="450">
                  <c:v>3.3898305084745763E-2</c:v>
                </c:pt>
                <c:pt idx="451">
                  <c:v>0</c:v>
                </c:pt>
                <c:pt idx="452">
                  <c:v>0</c:v>
                </c:pt>
                <c:pt idx="453">
                  <c:v>3.3898305084745763E-2</c:v>
                </c:pt>
                <c:pt idx="454">
                  <c:v>3.3898305084745763E-2</c:v>
                </c:pt>
                <c:pt idx="455">
                  <c:v>0</c:v>
                </c:pt>
                <c:pt idx="456">
                  <c:v>0</c:v>
                </c:pt>
                <c:pt idx="457">
                  <c:v>3.3898305084745763E-2</c:v>
                </c:pt>
                <c:pt idx="458">
                  <c:v>3.3898305084745763E-2</c:v>
                </c:pt>
                <c:pt idx="459">
                  <c:v>0</c:v>
                </c:pt>
                <c:pt idx="460">
                  <c:v>0</c:v>
                </c:pt>
                <c:pt idx="461">
                  <c:v>3.3898305084745763E-2</c:v>
                </c:pt>
                <c:pt idx="462">
                  <c:v>3.3898305084745763E-2</c:v>
                </c:pt>
                <c:pt idx="463">
                  <c:v>0</c:v>
                </c:pt>
                <c:pt idx="464">
                  <c:v>0</c:v>
                </c:pt>
                <c:pt idx="465">
                  <c:v>3.3898305084745763E-2</c:v>
                </c:pt>
                <c:pt idx="466">
                  <c:v>3.3898305084745763E-2</c:v>
                </c:pt>
                <c:pt idx="467">
                  <c:v>0</c:v>
                </c:pt>
                <c:pt idx="468">
                  <c:v>0</c:v>
                </c:pt>
                <c:pt idx="469">
                  <c:v>3.3898305084745763E-2</c:v>
                </c:pt>
                <c:pt idx="470">
                  <c:v>3.3898305084745763E-2</c:v>
                </c:pt>
                <c:pt idx="471">
                  <c:v>0</c:v>
                </c:pt>
                <c:pt idx="472">
                  <c:v>0</c:v>
                </c:pt>
                <c:pt idx="473">
                  <c:v>3.3898305084745763E-2</c:v>
                </c:pt>
                <c:pt idx="474">
                  <c:v>3.3898305084745763E-2</c:v>
                </c:pt>
                <c:pt idx="475">
                  <c:v>0</c:v>
                </c:pt>
                <c:pt idx="476">
                  <c:v>0</c:v>
                </c:pt>
                <c:pt idx="477">
                  <c:v>3.3898305084745763E-2</c:v>
                </c:pt>
                <c:pt idx="478">
                  <c:v>3.3898305084745763E-2</c:v>
                </c:pt>
                <c:pt idx="479">
                  <c:v>0</c:v>
                </c:pt>
                <c:pt idx="480">
                  <c:v>0</c:v>
                </c:pt>
                <c:pt idx="481">
                  <c:v>3.3898305084745763E-2</c:v>
                </c:pt>
                <c:pt idx="482">
                  <c:v>3.3898305084745763E-2</c:v>
                </c:pt>
                <c:pt idx="483">
                  <c:v>0</c:v>
                </c:pt>
                <c:pt idx="484">
                  <c:v>0</c:v>
                </c:pt>
                <c:pt idx="485">
                  <c:v>3.3898305084745763E-2</c:v>
                </c:pt>
                <c:pt idx="486">
                  <c:v>3.3898305084745763E-2</c:v>
                </c:pt>
                <c:pt idx="487">
                  <c:v>0</c:v>
                </c:pt>
                <c:pt idx="488">
                  <c:v>0</c:v>
                </c:pt>
                <c:pt idx="489">
                  <c:v>3.3898305084745763E-2</c:v>
                </c:pt>
                <c:pt idx="490">
                  <c:v>3.3898305084745763E-2</c:v>
                </c:pt>
                <c:pt idx="491">
                  <c:v>0</c:v>
                </c:pt>
                <c:pt idx="492">
                  <c:v>0</c:v>
                </c:pt>
                <c:pt idx="493">
                  <c:v>3.3898305084745763E-2</c:v>
                </c:pt>
                <c:pt idx="494">
                  <c:v>3.3898305084745763E-2</c:v>
                </c:pt>
                <c:pt idx="495">
                  <c:v>0</c:v>
                </c:pt>
                <c:pt idx="496">
                  <c:v>0</c:v>
                </c:pt>
                <c:pt idx="497">
                  <c:v>3.3898305084745763E-2</c:v>
                </c:pt>
                <c:pt idx="498">
                  <c:v>3.3898305084745763E-2</c:v>
                </c:pt>
                <c:pt idx="499">
                  <c:v>0</c:v>
                </c:pt>
                <c:pt idx="500">
                  <c:v>0</c:v>
                </c:pt>
                <c:pt idx="501">
                  <c:v>3.3898305084745763E-2</c:v>
                </c:pt>
                <c:pt idx="502">
                  <c:v>3.3898305084745763E-2</c:v>
                </c:pt>
                <c:pt idx="503">
                  <c:v>0</c:v>
                </c:pt>
                <c:pt idx="504">
                  <c:v>0</c:v>
                </c:pt>
                <c:pt idx="505">
                  <c:v>3.3898305084745763E-2</c:v>
                </c:pt>
                <c:pt idx="506">
                  <c:v>3.3898305084745763E-2</c:v>
                </c:pt>
                <c:pt idx="507">
                  <c:v>0</c:v>
                </c:pt>
                <c:pt idx="508">
                  <c:v>0</c:v>
                </c:pt>
                <c:pt idx="509">
                  <c:v>3.3898305084745763E-2</c:v>
                </c:pt>
                <c:pt idx="510">
                  <c:v>3.3898305084745763E-2</c:v>
                </c:pt>
                <c:pt idx="511">
                  <c:v>0</c:v>
                </c:pt>
                <c:pt idx="512">
                  <c:v>0</c:v>
                </c:pt>
                <c:pt idx="513">
                  <c:v>3.3898305084745763E-2</c:v>
                </c:pt>
                <c:pt idx="514">
                  <c:v>3.3898305084745763E-2</c:v>
                </c:pt>
                <c:pt idx="515">
                  <c:v>0</c:v>
                </c:pt>
                <c:pt idx="516">
                  <c:v>0</c:v>
                </c:pt>
                <c:pt idx="517">
                  <c:v>3.3898305084745763E-2</c:v>
                </c:pt>
                <c:pt idx="518">
                  <c:v>3.3898305084745763E-2</c:v>
                </c:pt>
                <c:pt idx="519">
                  <c:v>0</c:v>
                </c:pt>
                <c:pt idx="520">
                  <c:v>0</c:v>
                </c:pt>
                <c:pt idx="521">
                  <c:v>3.3898305084745763E-2</c:v>
                </c:pt>
                <c:pt idx="522">
                  <c:v>3.3898305084745763E-2</c:v>
                </c:pt>
                <c:pt idx="523">
                  <c:v>0</c:v>
                </c:pt>
                <c:pt idx="524">
                  <c:v>0</c:v>
                </c:pt>
                <c:pt idx="525">
                  <c:v>3.3898305084745763E-2</c:v>
                </c:pt>
                <c:pt idx="526">
                  <c:v>3.3898305084745763E-2</c:v>
                </c:pt>
                <c:pt idx="527">
                  <c:v>0</c:v>
                </c:pt>
                <c:pt idx="528">
                  <c:v>0</c:v>
                </c:pt>
                <c:pt idx="529">
                  <c:v>3.3898305084745763E-2</c:v>
                </c:pt>
                <c:pt idx="530">
                  <c:v>3.3898305084745763E-2</c:v>
                </c:pt>
                <c:pt idx="531">
                  <c:v>0</c:v>
                </c:pt>
                <c:pt idx="532">
                  <c:v>0</c:v>
                </c:pt>
                <c:pt idx="533">
                  <c:v>3.3898305084745763E-2</c:v>
                </c:pt>
                <c:pt idx="534">
                  <c:v>3.3898305084745763E-2</c:v>
                </c:pt>
                <c:pt idx="535">
                  <c:v>0</c:v>
                </c:pt>
                <c:pt idx="536">
                  <c:v>0</c:v>
                </c:pt>
                <c:pt idx="537">
                  <c:v>3.3898305084745763E-2</c:v>
                </c:pt>
                <c:pt idx="538">
                  <c:v>3.3898305084745763E-2</c:v>
                </c:pt>
                <c:pt idx="539">
                  <c:v>0</c:v>
                </c:pt>
                <c:pt idx="540">
                  <c:v>0</c:v>
                </c:pt>
                <c:pt idx="541">
                  <c:v>3.3898305084745763E-2</c:v>
                </c:pt>
                <c:pt idx="542">
                  <c:v>3.3898305084745763E-2</c:v>
                </c:pt>
                <c:pt idx="543">
                  <c:v>0</c:v>
                </c:pt>
                <c:pt idx="544">
                  <c:v>0</c:v>
                </c:pt>
                <c:pt idx="545">
                  <c:v>3.3898305084745763E-2</c:v>
                </c:pt>
                <c:pt idx="546">
                  <c:v>3.3898305084745763E-2</c:v>
                </c:pt>
                <c:pt idx="547">
                  <c:v>0</c:v>
                </c:pt>
                <c:pt idx="548">
                  <c:v>0</c:v>
                </c:pt>
                <c:pt idx="549">
                  <c:v>3.3898305084745763E-2</c:v>
                </c:pt>
                <c:pt idx="550">
                  <c:v>3.3898305084745763E-2</c:v>
                </c:pt>
                <c:pt idx="551">
                  <c:v>0</c:v>
                </c:pt>
                <c:pt idx="552">
                  <c:v>0</c:v>
                </c:pt>
                <c:pt idx="553">
                  <c:v>3.3898305084745763E-2</c:v>
                </c:pt>
                <c:pt idx="554">
                  <c:v>3.3898305084745763E-2</c:v>
                </c:pt>
                <c:pt idx="555">
                  <c:v>0</c:v>
                </c:pt>
                <c:pt idx="556">
                  <c:v>0</c:v>
                </c:pt>
                <c:pt idx="557">
                  <c:v>3.3898305084745763E-2</c:v>
                </c:pt>
                <c:pt idx="558">
                  <c:v>3.3898305084745763E-2</c:v>
                </c:pt>
                <c:pt idx="559">
                  <c:v>0</c:v>
                </c:pt>
                <c:pt idx="560">
                  <c:v>0</c:v>
                </c:pt>
                <c:pt idx="561">
                  <c:v>3.3898305084745763E-2</c:v>
                </c:pt>
                <c:pt idx="562">
                  <c:v>3.3898305084745763E-2</c:v>
                </c:pt>
                <c:pt idx="563">
                  <c:v>0</c:v>
                </c:pt>
                <c:pt idx="564">
                  <c:v>0</c:v>
                </c:pt>
                <c:pt idx="565">
                  <c:v>3.3898305084745763E-2</c:v>
                </c:pt>
                <c:pt idx="566">
                  <c:v>3.3898305084745763E-2</c:v>
                </c:pt>
                <c:pt idx="567">
                  <c:v>0</c:v>
                </c:pt>
                <c:pt idx="568">
                  <c:v>0</c:v>
                </c:pt>
                <c:pt idx="569">
                  <c:v>3.3898305084745763E-2</c:v>
                </c:pt>
                <c:pt idx="570">
                  <c:v>3.3898305084745763E-2</c:v>
                </c:pt>
                <c:pt idx="571">
                  <c:v>0</c:v>
                </c:pt>
                <c:pt idx="572">
                  <c:v>0</c:v>
                </c:pt>
                <c:pt idx="573">
                  <c:v>3.3898305084745763E-2</c:v>
                </c:pt>
                <c:pt idx="574">
                  <c:v>3.3898305084745763E-2</c:v>
                </c:pt>
                <c:pt idx="575">
                  <c:v>0</c:v>
                </c:pt>
                <c:pt idx="576">
                  <c:v>0</c:v>
                </c:pt>
                <c:pt idx="577">
                  <c:v>3.3898305084745763E-2</c:v>
                </c:pt>
                <c:pt idx="578">
                  <c:v>3.3898305084745763E-2</c:v>
                </c:pt>
                <c:pt idx="579">
                  <c:v>0</c:v>
                </c:pt>
                <c:pt idx="580">
                  <c:v>0</c:v>
                </c:pt>
                <c:pt idx="581">
                  <c:v>3.3898305084745763E-2</c:v>
                </c:pt>
                <c:pt idx="582">
                  <c:v>3.3898305084745763E-2</c:v>
                </c:pt>
                <c:pt idx="583">
                  <c:v>0</c:v>
                </c:pt>
                <c:pt idx="584">
                  <c:v>0</c:v>
                </c:pt>
                <c:pt idx="585">
                  <c:v>3.3898305084745763E-2</c:v>
                </c:pt>
                <c:pt idx="586">
                  <c:v>3.3898305084745763E-2</c:v>
                </c:pt>
                <c:pt idx="587">
                  <c:v>0</c:v>
                </c:pt>
                <c:pt idx="588">
                  <c:v>0</c:v>
                </c:pt>
                <c:pt idx="589">
                  <c:v>3.3898305084745763E-2</c:v>
                </c:pt>
                <c:pt idx="590">
                  <c:v>3.3898305084745763E-2</c:v>
                </c:pt>
                <c:pt idx="591">
                  <c:v>0</c:v>
                </c:pt>
                <c:pt idx="592">
                  <c:v>0</c:v>
                </c:pt>
                <c:pt idx="593">
                  <c:v>3.3898305084745763E-2</c:v>
                </c:pt>
                <c:pt idx="594">
                  <c:v>3.3898305084745763E-2</c:v>
                </c:pt>
                <c:pt idx="595">
                  <c:v>0</c:v>
                </c:pt>
                <c:pt idx="596">
                  <c:v>0</c:v>
                </c:pt>
                <c:pt idx="597">
                  <c:v>3.3898305084745763E-2</c:v>
                </c:pt>
                <c:pt idx="598">
                  <c:v>3.3898305084745763E-2</c:v>
                </c:pt>
                <c:pt idx="599">
                  <c:v>0</c:v>
                </c:pt>
                <c:pt idx="600">
                  <c:v>0</c:v>
                </c:pt>
                <c:pt idx="601">
                  <c:v>3.3898305084745763E-2</c:v>
                </c:pt>
                <c:pt idx="602">
                  <c:v>3.3898305084745763E-2</c:v>
                </c:pt>
                <c:pt idx="603">
                  <c:v>0</c:v>
                </c:pt>
                <c:pt idx="604">
                  <c:v>0</c:v>
                </c:pt>
                <c:pt idx="605">
                  <c:v>3.3898305084745763E-2</c:v>
                </c:pt>
                <c:pt idx="606">
                  <c:v>3.3898305084745763E-2</c:v>
                </c:pt>
                <c:pt idx="607">
                  <c:v>0</c:v>
                </c:pt>
                <c:pt idx="608">
                  <c:v>0</c:v>
                </c:pt>
                <c:pt idx="609">
                  <c:v>3.3898305084745763E-2</c:v>
                </c:pt>
                <c:pt idx="610">
                  <c:v>3.3898305084745763E-2</c:v>
                </c:pt>
                <c:pt idx="611">
                  <c:v>0</c:v>
                </c:pt>
                <c:pt idx="612">
                  <c:v>0</c:v>
                </c:pt>
                <c:pt idx="613">
                  <c:v>3.3898305084745763E-2</c:v>
                </c:pt>
                <c:pt idx="614">
                  <c:v>3.3898305084745763E-2</c:v>
                </c:pt>
                <c:pt idx="615">
                  <c:v>0</c:v>
                </c:pt>
                <c:pt idx="616">
                  <c:v>0</c:v>
                </c:pt>
                <c:pt idx="617">
                  <c:v>3.3898305084745763E-2</c:v>
                </c:pt>
                <c:pt idx="618">
                  <c:v>3.3898305084745763E-2</c:v>
                </c:pt>
                <c:pt idx="619">
                  <c:v>0</c:v>
                </c:pt>
                <c:pt idx="620">
                  <c:v>0</c:v>
                </c:pt>
                <c:pt idx="621">
                  <c:v>3.3898305084745763E-2</c:v>
                </c:pt>
                <c:pt idx="622">
                  <c:v>3.3898305084745763E-2</c:v>
                </c:pt>
                <c:pt idx="623">
                  <c:v>0</c:v>
                </c:pt>
                <c:pt idx="624">
                  <c:v>0</c:v>
                </c:pt>
                <c:pt idx="625">
                  <c:v>3.3898305084745763E-2</c:v>
                </c:pt>
                <c:pt idx="626">
                  <c:v>3.3898305084745763E-2</c:v>
                </c:pt>
                <c:pt idx="627">
                  <c:v>0</c:v>
                </c:pt>
                <c:pt idx="628">
                  <c:v>0</c:v>
                </c:pt>
                <c:pt idx="629">
                  <c:v>3.3898305084745763E-2</c:v>
                </c:pt>
                <c:pt idx="630">
                  <c:v>3.3898305084745763E-2</c:v>
                </c:pt>
                <c:pt idx="631">
                  <c:v>0</c:v>
                </c:pt>
                <c:pt idx="632">
                  <c:v>0</c:v>
                </c:pt>
                <c:pt idx="633">
                  <c:v>3.3898305084745763E-2</c:v>
                </c:pt>
                <c:pt idx="634">
                  <c:v>3.3898305084745763E-2</c:v>
                </c:pt>
                <c:pt idx="635">
                  <c:v>0</c:v>
                </c:pt>
                <c:pt idx="636">
                  <c:v>0</c:v>
                </c:pt>
                <c:pt idx="637">
                  <c:v>3.3898305084745763E-2</c:v>
                </c:pt>
                <c:pt idx="638">
                  <c:v>3.3898305084745763E-2</c:v>
                </c:pt>
                <c:pt idx="639">
                  <c:v>0</c:v>
                </c:pt>
                <c:pt idx="640">
                  <c:v>0</c:v>
                </c:pt>
                <c:pt idx="641">
                  <c:v>3.3898305084745763E-2</c:v>
                </c:pt>
                <c:pt idx="642">
                  <c:v>3.3898305084745763E-2</c:v>
                </c:pt>
                <c:pt idx="643">
                  <c:v>0</c:v>
                </c:pt>
                <c:pt idx="644">
                  <c:v>0</c:v>
                </c:pt>
                <c:pt idx="645">
                  <c:v>3.3898305084745763E-2</c:v>
                </c:pt>
                <c:pt idx="646">
                  <c:v>3.3898305084745763E-2</c:v>
                </c:pt>
                <c:pt idx="647">
                  <c:v>0</c:v>
                </c:pt>
                <c:pt idx="648">
                  <c:v>0</c:v>
                </c:pt>
                <c:pt idx="649">
                  <c:v>3.3898305084745763E-2</c:v>
                </c:pt>
                <c:pt idx="650">
                  <c:v>3.3898305084745763E-2</c:v>
                </c:pt>
                <c:pt idx="651">
                  <c:v>0</c:v>
                </c:pt>
                <c:pt idx="652">
                  <c:v>0</c:v>
                </c:pt>
                <c:pt idx="653">
                  <c:v>3.3898305084745763E-2</c:v>
                </c:pt>
                <c:pt idx="654">
                  <c:v>3.3898305084745763E-2</c:v>
                </c:pt>
                <c:pt idx="655">
                  <c:v>0</c:v>
                </c:pt>
                <c:pt idx="656">
                  <c:v>0</c:v>
                </c:pt>
                <c:pt idx="657">
                  <c:v>3.3898305084745763E-2</c:v>
                </c:pt>
                <c:pt idx="658">
                  <c:v>3.3898305084745763E-2</c:v>
                </c:pt>
                <c:pt idx="659">
                  <c:v>0</c:v>
                </c:pt>
                <c:pt idx="660">
                  <c:v>0</c:v>
                </c:pt>
                <c:pt idx="661">
                  <c:v>3.3898305084745763E-2</c:v>
                </c:pt>
                <c:pt idx="662">
                  <c:v>3.3898305084745763E-2</c:v>
                </c:pt>
                <c:pt idx="663">
                  <c:v>0</c:v>
                </c:pt>
                <c:pt idx="664">
                  <c:v>0</c:v>
                </c:pt>
                <c:pt idx="665">
                  <c:v>3.3898305084745763E-2</c:v>
                </c:pt>
                <c:pt idx="666">
                  <c:v>3.3898305084745763E-2</c:v>
                </c:pt>
                <c:pt idx="667">
                  <c:v>0</c:v>
                </c:pt>
                <c:pt idx="668">
                  <c:v>0</c:v>
                </c:pt>
                <c:pt idx="669">
                  <c:v>3.3898305084745763E-2</c:v>
                </c:pt>
                <c:pt idx="670">
                  <c:v>3.3898305084745763E-2</c:v>
                </c:pt>
                <c:pt idx="671">
                  <c:v>0</c:v>
                </c:pt>
                <c:pt idx="672">
                  <c:v>0</c:v>
                </c:pt>
                <c:pt idx="673">
                  <c:v>3.3898305084745763E-2</c:v>
                </c:pt>
                <c:pt idx="674">
                  <c:v>3.3898305084745763E-2</c:v>
                </c:pt>
                <c:pt idx="675">
                  <c:v>0</c:v>
                </c:pt>
                <c:pt idx="676">
                  <c:v>0</c:v>
                </c:pt>
                <c:pt idx="677">
                  <c:v>3.3898305084745763E-2</c:v>
                </c:pt>
                <c:pt idx="678">
                  <c:v>3.3898305084745763E-2</c:v>
                </c:pt>
                <c:pt idx="679">
                  <c:v>0</c:v>
                </c:pt>
                <c:pt idx="680">
                  <c:v>0</c:v>
                </c:pt>
                <c:pt idx="681">
                  <c:v>3.3898305084745763E-2</c:v>
                </c:pt>
                <c:pt idx="682">
                  <c:v>3.3898305084745763E-2</c:v>
                </c:pt>
                <c:pt idx="683">
                  <c:v>0</c:v>
                </c:pt>
                <c:pt idx="684">
                  <c:v>0</c:v>
                </c:pt>
                <c:pt idx="685">
                  <c:v>3.3898305084745763E-2</c:v>
                </c:pt>
                <c:pt idx="686">
                  <c:v>3.3898305084745763E-2</c:v>
                </c:pt>
                <c:pt idx="687">
                  <c:v>0</c:v>
                </c:pt>
                <c:pt idx="688">
                  <c:v>0</c:v>
                </c:pt>
                <c:pt idx="689">
                  <c:v>3.3898305084745763E-2</c:v>
                </c:pt>
                <c:pt idx="690">
                  <c:v>3.3898305084745763E-2</c:v>
                </c:pt>
                <c:pt idx="691">
                  <c:v>0</c:v>
                </c:pt>
                <c:pt idx="692">
                  <c:v>0</c:v>
                </c:pt>
                <c:pt idx="693">
                  <c:v>3.3898305084745763E-2</c:v>
                </c:pt>
                <c:pt idx="694">
                  <c:v>3.3898305084745763E-2</c:v>
                </c:pt>
                <c:pt idx="695">
                  <c:v>0</c:v>
                </c:pt>
                <c:pt idx="696">
                  <c:v>0</c:v>
                </c:pt>
                <c:pt idx="697">
                  <c:v>3.3898305084745763E-2</c:v>
                </c:pt>
                <c:pt idx="698">
                  <c:v>3.3898305084745763E-2</c:v>
                </c:pt>
                <c:pt idx="699">
                  <c:v>0</c:v>
                </c:pt>
                <c:pt idx="700">
                  <c:v>0</c:v>
                </c:pt>
                <c:pt idx="701">
                  <c:v>3.3898305084745763E-2</c:v>
                </c:pt>
                <c:pt idx="702">
                  <c:v>3.3898305084745763E-2</c:v>
                </c:pt>
                <c:pt idx="703">
                  <c:v>0</c:v>
                </c:pt>
                <c:pt idx="704">
                  <c:v>0</c:v>
                </c:pt>
                <c:pt idx="705">
                  <c:v>3.3898305084745763E-2</c:v>
                </c:pt>
                <c:pt idx="706">
                  <c:v>3.3898305084745763E-2</c:v>
                </c:pt>
                <c:pt idx="707">
                  <c:v>0</c:v>
                </c:pt>
                <c:pt idx="708">
                  <c:v>0</c:v>
                </c:pt>
                <c:pt idx="709">
                  <c:v>3.3898305084745763E-2</c:v>
                </c:pt>
                <c:pt idx="710">
                  <c:v>3.3898305084745763E-2</c:v>
                </c:pt>
                <c:pt idx="711">
                  <c:v>0</c:v>
                </c:pt>
                <c:pt idx="712">
                  <c:v>0</c:v>
                </c:pt>
                <c:pt idx="713">
                  <c:v>3.3898305084745763E-2</c:v>
                </c:pt>
                <c:pt idx="714">
                  <c:v>3.3898305084745763E-2</c:v>
                </c:pt>
                <c:pt idx="715">
                  <c:v>0</c:v>
                </c:pt>
                <c:pt idx="716">
                  <c:v>0</c:v>
                </c:pt>
                <c:pt idx="717">
                  <c:v>3.3898305084745763E-2</c:v>
                </c:pt>
                <c:pt idx="718">
                  <c:v>3.3898305084745763E-2</c:v>
                </c:pt>
                <c:pt idx="719">
                  <c:v>0</c:v>
                </c:pt>
                <c:pt idx="720">
                  <c:v>0</c:v>
                </c:pt>
                <c:pt idx="721">
                  <c:v>3.3898305084745763E-2</c:v>
                </c:pt>
                <c:pt idx="722">
                  <c:v>3.3898305084745763E-2</c:v>
                </c:pt>
                <c:pt idx="723">
                  <c:v>0</c:v>
                </c:pt>
                <c:pt idx="724">
                  <c:v>0</c:v>
                </c:pt>
                <c:pt idx="725">
                  <c:v>3.3898305084745763E-2</c:v>
                </c:pt>
                <c:pt idx="726">
                  <c:v>3.3898305084745763E-2</c:v>
                </c:pt>
                <c:pt idx="727">
                  <c:v>0</c:v>
                </c:pt>
                <c:pt idx="728">
                  <c:v>0</c:v>
                </c:pt>
                <c:pt idx="729">
                  <c:v>0.1271186440677966</c:v>
                </c:pt>
                <c:pt idx="730">
                  <c:v>0.1271186440677966</c:v>
                </c:pt>
                <c:pt idx="731">
                  <c:v>0</c:v>
                </c:pt>
                <c:pt idx="732">
                  <c:v>0</c:v>
                </c:pt>
                <c:pt idx="733">
                  <c:v>0.1271186440677966</c:v>
                </c:pt>
                <c:pt idx="734">
                  <c:v>0.1271186440677966</c:v>
                </c:pt>
                <c:pt idx="735">
                  <c:v>0</c:v>
                </c:pt>
                <c:pt idx="736">
                  <c:v>0</c:v>
                </c:pt>
                <c:pt idx="737">
                  <c:v>0.1271186440677966</c:v>
                </c:pt>
                <c:pt idx="738">
                  <c:v>0.1271186440677966</c:v>
                </c:pt>
                <c:pt idx="739">
                  <c:v>0</c:v>
                </c:pt>
                <c:pt idx="740">
                  <c:v>0</c:v>
                </c:pt>
                <c:pt idx="741">
                  <c:v>0.1271186440677966</c:v>
                </c:pt>
                <c:pt idx="742">
                  <c:v>0.1271186440677966</c:v>
                </c:pt>
                <c:pt idx="743">
                  <c:v>0</c:v>
                </c:pt>
                <c:pt idx="744">
                  <c:v>0</c:v>
                </c:pt>
                <c:pt idx="745">
                  <c:v>0.1271186440677966</c:v>
                </c:pt>
                <c:pt idx="746">
                  <c:v>0.1271186440677966</c:v>
                </c:pt>
                <c:pt idx="747">
                  <c:v>0</c:v>
                </c:pt>
                <c:pt idx="748">
                  <c:v>0</c:v>
                </c:pt>
                <c:pt idx="749">
                  <c:v>0.1271186440677966</c:v>
                </c:pt>
                <c:pt idx="750">
                  <c:v>0.1271186440677966</c:v>
                </c:pt>
                <c:pt idx="751">
                  <c:v>0</c:v>
                </c:pt>
                <c:pt idx="752">
                  <c:v>0</c:v>
                </c:pt>
                <c:pt idx="753">
                  <c:v>0.1271186440677966</c:v>
                </c:pt>
                <c:pt idx="754">
                  <c:v>0.1271186440677966</c:v>
                </c:pt>
                <c:pt idx="755">
                  <c:v>0</c:v>
                </c:pt>
                <c:pt idx="756">
                  <c:v>0</c:v>
                </c:pt>
                <c:pt idx="757">
                  <c:v>0.1271186440677966</c:v>
                </c:pt>
                <c:pt idx="758">
                  <c:v>0.1271186440677966</c:v>
                </c:pt>
                <c:pt idx="759">
                  <c:v>0</c:v>
                </c:pt>
                <c:pt idx="760">
                  <c:v>0</c:v>
                </c:pt>
                <c:pt idx="761">
                  <c:v>0.1271186440677966</c:v>
                </c:pt>
                <c:pt idx="762">
                  <c:v>0.1271186440677966</c:v>
                </c:pt>
                <c:pt idx="763">
                  <c:v>0</c:v>
                </c:pt>
                <c:pt idx="764">
                  <c:v>0</c:v>
                </c:pt>
                <c:pt idx="765">
                  <c:v>0.1271186440677966</c:v>
                </c:pt>
                <c:pt idx="766">
                  <c:v>0.1271186440677966</c:v>
                </c:pt>
                <c:pt idx="767">
                  <c:v>0</c:v>
                </c:pt>
                <c:pt idx="768">
                  <c:v>0</c:v>
                </c:pt>
                <c:pt idx="769">
                  <c:v>0.1271186440677966</c:v>
                </c:pt>
                <c:pt idx="770">
                  <c:v>0.1271186440677966</c:v>
                </c:pt>
                <c:pt idx="771">
                  <c:v>0</c:v>
                </c:pt>
                <c:pt idx="772">
                  <c:v>0</c:v>
                </c:pt>
                <c:pt idx="773">
                  <c:v>0.1271186440677966</c:v>
                </c:pt>
                <c:pt idx="774">
                  <c:v>0.1271186440677966</c:v>
                </c:pt>
                <c:pt idx="775">
                  <c:v>0</c:v>
                </c:pt>
                <c:pt idx="776">
                  <c:v>0</c:v>
                </c:pt>
                <c:pt idx="777">
                  <c:v>0.1271186440677966</c:v>
                </c:pt>
                <c:pt idx="778">
                  <c:v>0.1271186440677966</c:v>
                </c:pt>
                <c:pt idx="779">
                  <c:v>0</c:v>
                </c:pt>
                <c:pt idx="780">
                  <c:v>0</c:v>
                </c:pt>
                <c:pt idx="781">
                  <c:v>0.1271186440677966</c:v>
                </c:pt>
                <c:pt idx="782">
                  <c:v>0.1271186440677966</c:v>
                </c:pt>
                <c:pt idx="783">
                  <c:v>0</c:v>
                </c:pt>
                <c:pt idx="784">
                  <c:v>0</c:v>
                </c:pt>
                <c:pt idx="785">
                  <c:v>0.1271186440677966</c:v>
                </c:pt>
                <c:pt idx="786">
                  <c:v>0.1271186440677966</c:v>
                </c:pt>
                <c:pt idx="787">
                  <c:v>0</c:v>
                </c:pt>
                <c:pt idx="788">
                  <c:v>0</c:v>
                </c:pt>
                <c:pt idx="789">
                  <c:v>0.1271186440677966</c:v>
                </c:pt>
                <c:pt idx="790">
                  <c:v>0.1271186440677966</c:v>
                </c:pt>
                <c:pt idx="791">
                  <c:v>0</c:v>
                </c:pt>
                <c:pt idx="792">
                  <c:v>0</c:v>
                </c:pt>
                <c:pt idx="793">
                  <c:v>0.1271186440677966</c:v>
                </c:pt>
                <c:pt idx="794">
                  <c:v>0.1271186440677966</c:v>
                </c:pt>
                <c:pt idx="795">
                  <c:v>0</c:v>
                </c:pt>
                <c:pt idx="796">
                  <c:v>0</c:v>
                </c:pt>
                <c:pt idx="797">
                  <c:v>0.1271186440677966</c:v>
                </c:pt>
                <c:pt idx="798">
                  <c:v>0.1271186440677966</c:v>
                </c:pt>
                <c:pt idx="799">
                  <c:v>0</c:v>
                </c:pt>
                <c:pt idx="800">
                  <c:v>0</c:v>
                </c:pt>
                <c:pt idx="801">
                  <c:v>0.1271186440677966</c:v>
                </c:pt>
                <c:pt idx="802">
                  <c:v>0.1271186440677966</c:v>
                </c:pt>
                <c:pt idx="803">
                  <c:v>0</c:v>
                </c:pt>
                <c:pt idx="804">
                  <c:v>0</c:v>
                </c:pt>
                <c:pt idx="805">
                  <c:v>0.1271186440677966</c:v>
                </c:pt>
                <c:pt idx="806">
                  <c:v>0.1271186440677966</c:v>
                </c:pt>
                <c:pt idx="807">
                  <c:v>0</c:v>
                </c:pt>
                <c:pt idx="808">
                  <c:v>0</c:v>
                </c:pt>
                <c:pt idx="809">
                  <c:v>0.1271186440677966</c:v>
                </c:pt>
                <c:pt idx="810">
                  <c:v>0.1271186440677966</c:v>
                </c:pt>
                <c:pt idx="811">
                  <c:v>0</c:v>
                </c:pt>
                <c:pt idx="812">
                  <c:v>0</c:v>
                </c:pt>
                <c:pt idx="813">
                  <c:v>0.1271186440677966</c:v>
                </c:pt>
                <c:pt idx="814">
                  <c:v>0.1271186440677966</c:v>
                </c:pt>
                <c:pt idx="815">
                  <c:v>0</c:v>
                </c:pt>
                <c:pt idx="816">
                  <c:v>0</c:v>
                </c:pt>
                <c:pt idx="817">
                  <c:v>0.1271186440677966</c:v>
                </c:pt>
                <c:pt idx="818">
                  <c:v>0.1271186440677966</c:v>
                </c:pt>
                <c:pt idx="819">
                  <c:v>0</c:v>
                </c:pt>
                <c:pt idx="820">
                  <c:v>0</c:v>
                </c:pt>
                <c:pt idx="821">
                  <c:v>0.1271186440677966</c:v>
                </c:pt>
                <c:pt idx="822">
                  <c:v>0.1271186440677966</c:v>
                </c:pt>
                <c:pt idx="823">
                  <c:v>0</c:v>
                </c:pt>
                <c:pt idx="824">
                  <c:v>0</c:v>
                </c:pt>
                <c:pt idx="825">
                  <c:v>0.1271186440677966</c:v>
                </c:pt>
                <c:pt idx="826">
                  <c:v>0.1271186440677966</c:v>
                </c:pt>
                <c:pt idx="827">
                  <c:v>0</c:v>
                </c:pt>
                <c:pt idx="828">
                  <c:v>0</c:v>
                </c:pt>
                <c:pt idx="829">
                  <c:v>0.1271186440677966</c:v>
                </c:pt>
                <c:pt idx="830">
                  <c:v>0.1271186440677966</c:v>
                </c:pt>
                <c:pt idx="831">
                  <c:v>0</c:v>
                </c:pt>
                <c:pt idx="832">
                  <c:v>0</c:v>
                </c:pt>
                <c:pt idx="833">
                  <c:v>0.1271186440677966</c:v>
                </c:pt>
                <c:pt idx="834">
                  <c:v>0.1271186440677966</c:v>
                </c:pt>
                <c:pt idx="835">
                  <c:v>0</c:v>
                </c:pt>
                <c:pt idx="836">
                  <c:v>0</c:v>
                </c:pt>
                <c:pt idx="837">
                  <c:v>0.1271186440677966</c:v>
                </c:pt>
                <c:pt idx="838">
                  <c:v>0.1271186440677966</c:v>
                </c:pt>
                <c:pt idx="839">
                  <c:v>0</c:v>
                </c:pt>
                <c:pt idx="840">
                  <c:v>0</c:v>
                </c:pt>
                <c:pt idx="841">
                  <c:v>0.1271186440677966</c:v>
                </c:pt>
                <c:pt idx="842">
                  <c:v>0.1271186440677966</c:v>
                </c:pt>
                <c:pt idx="843">
                  <c:v>0</c:v>
                </c:pt>
                <c:pt idx="844">
                  <c:v>0</c:v>
                </c:pt>
                <c:pt idx="845">
                  <c:v>0.1271186440677966</c:v>
                </c:pt>
                <c:pt idx="846">
                  <c:v>0.1271186440677966</c:v>
                </c:pt>
                <c:pt idx="847">
                  <c:v>0</c:v>
                </c:pt>
                <c:pt idx="848">
                  <c:v>0</c:v>
                </c:pt>
                <c:pt idx="849">
                  <c:v>0.1271186440677966</c:v>
                </c:pt>
                <c:pt idx="850">
                  <c:v>0.1271186440677966</c:v>
                </c:pt>
                <c:pt idx="851">
                  <c:v>0</c:v>
                </c:pt>
                <c:pt idx="852">
                  <c:v>0</c:v>
                </c:pt>
                <c:pt idx="853">
                  <c:v>0.1271186440677966</c:v>
                </c:pt>
                <c:pt idx="854">
                  <c:v>0.1271186440677966</c:v>
                </c:pt>
                <c:pt idx="855">
                  <c:v>0</c:v>
                </c:pt>
                <c:pt idx="856">
                  <c:v>0</c:v>
                </c:pt>
                <c:pt idx="857">
                  <c:v>0.1271186440677966</c:v>
                </c:pt>
                <c:pt idx="858">
                  <c:v>0.1271186440677966</c:v>
                </c:pt>
                <c:pt idx="859">
                  <c:v>0</c:v>
                </c:pt>
                <c:pt idx="860">
                  <c:v>0</c:v>
                </c:pt>
                <c:pt idx="861">
                  <c:v>0.1271186440677966</c:v>
                </c:pt>
                <c:pt idx="862">
                  <c:v>0.1271186440677966</c:v>
                </c:pt>
                <c:pt idx="863">
                  <c:v>0</c:v>
                </c:pt>
                <c:pt idx="864">
                  <c:v>0</c:v>
                </c:pt>
                <c:pt idx="865">
                  <c:v>0.1271186440677966</c:v>
                </c:pt>
                <c:pt idx="866">
                  <c:v>0.1271186440677966</c:v>
                </c:pt>
                <c:pt idx="867">
                  <c:v>0</c:v>
                </c:pt>
                <c:pt idx="868">
                  <c:v>0</c:v>
                </c:pt>
                <c:pt idx="869">
                  <c:v>0.1271186440677966</c:v>
                </c:pt>
                <c:pt idx="870">
                  <c:v>0.1271186440677966</c:v>
                </c:pt>
                <c:pt idx="871">
                  <c:v>0</c:v>
                </c:pt>
                <c:pt idx="872">
                  <c:v>0</c:v>
                </c:pt>
                <c:pt idx="873">
                  <c:v>0.1271186440677966</c:v>
                </c:pt>
                <c:pt idx="874">
                  <c:v>0.1271186440677966</c:v>
                </c:pt>
                <c:pt idx="875">
                  <c:v>0</c:v>
                </c:pt>
                <c:pt idx="876">
                  <c:v>0</c:v>
                </c:pt>
                <c:pt idx="877">
                  <c:v>0.1271186440677966</c:v>
                </c:pt>
                <c:pt idx="878">
                  <c:v>0.1271186440677966</c:v>
                </c:pt>
                <c:pt idx="879">
                  <c:v>0</c:v>
                </c:pt>
                <c:pt idx="880">
                  <c:v>0</c:v>
                </c:pt>
                <c:pt idx="881">
                  <c:v>0.1271186440677966</c:v>
                </c:pt>
                <c:pt idx="882">
                  <c:v>0.1271186440677966</c:v>
                </c:pt>
                <c:pt idx="883">
                  <c:v>0</c:v>
                </c:pt>
                <c:pt idx="884">
                  <c:v>0</c:v>
                </c:pt>
                <c:pt idx="885">
                  <c:v>0.1271186440677966</c:v>
                </c:pt>
                <c:pt idx="886">
                  <c:v>0.1271186440677966</c:v>
                </c:pt>
                <c:pt idx="887">
                  <c:v>0</c:v>
                </c:pt>
                <c:pt idx="888">
                  <c:v>0</c:v>
                </c:pt>
                <c:pt idx="889">
                  <c:v>0.1271186440677966</c:v>
                </c:pt>
                <c:pt idx="890">
                  <c:v>0.1271186440677966</c:v>
                </c:pt>
                <c:pt idx="891">
                  <c:v>0</c:v>
                </c:pt>
                <c:pt idx="892">
                  <c:v>0</c:v>
                </c:pt>
                <c:pt idx="893">
                  <c:v>0.1271186440677966</c:v>
                </c:pt>
                <c:pt idx="894">
                  <c:v>0.1271186440677966</c:v>
                </c:pt>
                <c:pt idx="895">
                  <c:v>0</c:v>
                </c:pt>
                <c:pt idx="896">
                  <c:v>0</c:v>
                </c:pt>
                <c:pt idx="897">
                  <c:v>0.1271186440677966</c:v>
                </c:pt>
                <c:pt idx="898">
                  <c:v>0.1271186440677966</c:v>
                </c:pt>
                <c:pt idx="899">
                  <c:v>0</c:v>
                </c:pt>
                <c:pt idx="900">
                  <c:v>0</c:v>
                </c:pt>
                <c:pt idx="901">
                  <c:v>0.1271186440677966</c:v>
                </c:pt>
                <c:pt idx="902">
                  <c:v>0.1271186440677966</c:v>
                </c:pt>
                <c:pt idx="903">
                  <c:v>0</c:v>
                </c:pt>
                <c:pt idx="904">
                  <c:v>0</c:v>
                </c:pt>
                <c:pt idx="905">
                  <c:v>0.1271186440677966</c:v>
                </c:pt>
                <c:pt idx="906">
                  <c:v>0.1271186440677966</c:v>
                </c:pt>
                <c:pt idx="907">
                  <c:v>0</c:v>
                </c:pt>
                <c:pt idx="908">
                  <c:v>0</c:v>
                </c:pt>
                <c:pt idx="909">
                  <c:v>0.1271186440677966</c:v>
                </c:pt>
                <c:pt idx="910">
                  <c:v>0.1271186440677966</c:v>
                </c:pt>
                <c:pt idx="911">
                  <c:v>0</c:v>
                </c:pt>
                <c:pt idx="912">
                  <c:v>0</c:v>
                </c:pt>
                <c:pt idx="913">
                  <c:v>0.1271186440677966</c:v>
                </c:pt>
                <c:pt idx="914">
                  <c:v>0.1271186440677966</c:v>
                </c:pt>
                <c:pt idx="915">
                  <c:v>0</c:v>
                </c:pt>
                <c:pt idx="916">
                  <c:v>0</c:v>
                </c:pt>
                <c:pt idx="917">
                  <c:v>0.1271186440677966</c:v>
                </c:pt>
                <c:pt idx="918">
                  <c:v>0.1271186440677966</c:v>
                </c:pt>
                <c:pt idx="919">
                  <c:v>0</c:v>
                </c:pt>
                <c:pt idx="920">
                  <c:v>0</c:v>
                </c:pt>
                <c:pt idx="921">
                  <c:v>0.1271186440677966</c:v>
                </c:pt>
                <c:pt idx="922">
                  <c:v>0.1271186440677966</c:v>
                </c:pt>
                <c:pt idx="923">
                  <c:v>0</c:v>
                </c:pt>
                <c:pt idx="924">
                  <c:v>0</c:v>
                </c:pt>
                <c:pt idx="925">
                  <c:v>0.1271186440677966</c:v>
                </c:pt>
                <c:pt idx="926">
                  <c:v>0.1271186440677966</c:v>
                </c:pt>
                <c:pt idx="927">
                  <c:v>0</c:v>
                </c:pt>
                <c:pt idx="928">
                  <c:v>0</c:v>
                </c:pt>
                <c:pt idx="929">
                  <c:v>0.1271186440677966</c:v>
                </c:pt>
                <c:pt idx="930">
                  <c:v>0.1271186440677966</c:v>
                </c:pt>
                <c:pt idx="931">
                  <c:v>0</c:v>
                </c:pt>
                <c:pt idx="932">
                  <c:v>0</c:v>
                </c:pt>
                <c:pt idx="933">
                  <c:v>0.1271186440677966</c:v>
                </c:pt>
                <c:pt idx="934">
                  <c:v>0.1271186440677966</c:v>
                </c:pt>
                <c:pt idx="935">
                  <c:v>0</c:v>
                </c:pt>
                <c:pt idx="936">
                  <c:v>0</c:v>
                </c:pt>
                <c:pt idx="937">
                  <c:v>0.1271186440677966</c:v>
                </c:pt>
                <c:pt idx="938">
                  <c:v>0.1271186440677966</c:v>
                </c:pt>
                <c:pt idx="939">
                  <c:v>0</c:v>
                </c:pt>
                <c:pt idx="940">
                  <c:v>0</c:v>
                </c:pt>
                <c:pt idx="941">
                  <c:v>0.1271186440677966</c:v>
                </c:pt>
                <c:pt idx="942">
                  <c:v>0.1271186440677966</c:v>
                </c:pt>
                <c:pt idx="943">
                  <c:v>0</c:v>
                </c:pt>
                <c:pt idx="944">
                  <c:v>0</c:v>
                </c:pt>
                <c:pt idx="945">
                  <c:v>0.1271186440677966</c:v>
                </c:pt>
                <c:pt idx="946">
                  <c:v>0.1271186440677966</c:v>
                </c:pt>
                <c:pt idx="947">
                  <c:v>0</c:v>
                </c:pt>
                <c:pt idx="948">
                  <c:v>0</c:v>
                </c:pt>
                <c:pt idx="949">
                  <c:v>0.1271186440677966</c:v>
                </c:pt>
                <c:pt idx="950">
                  <c:v>0.1271186440677966</c:v>
                </c:pt>
                <c:pt idx="951">
                  <c:v>0</c:v>
                </c:pt>
                <c:pt idx="952">
                  <c:v>0</c:v>
                </c:pt>
                <c:pt idx="953">
                  <c:v>0.1271186440677966</c:v>
                </c:pt>
                <c:pt idx="954">
                  <c:v>0.1271186440677966</c:v>
                </c:pt>
                <c:pt idx="955">
                  <c:v>0</c:v>
                </c:pt>
                <c:pt idx="956">
                  <c:v>0</c:v>
                </c:pt>
                <c:pt idx="957">
                  <c:v>0.1271186440677966</c:v>
                </c:pt>
                <c:pt idx="958">
                  <c:v>0.1271186440677966</c:v>
                </c:pt>
                <c:pt idx="959">
                  <c:v>0</c:v>
                </c:pt>
                <c:pt idx="960">
                  <c:v>0</c:v>
                </c:pt>
                <c:pt idx="961">
                  <c:v>0.1271186440677966</c:v>
                </c:pt>
                <c:pt idx="962">
                  <c:v>0.1271186440677966</c:v>
                </c:pt>
                <c:pt idx="963">
                  <c:v>0</c:v>
                </c:pt>
                <c:pt idx="964">
                  <c:v>0</c:v>
                </c:pt>
                <c:pt idx="965">
                  <c:v>0.1271186440677966</c:v>
                </c:pt>
                <c:pt idx="966">
                  <c:v>0.1271186440677966</c:v>
                </c:pt>
                <c:pt idx="967">
                  <c:v>0</c:v>
                </c:pt>
                <c:pt idx="968">
                  <c:v>0</c:v>
                </c:pt>
                <c:pt idx="969">
                  <c:v>0.1271186440677966</c:v>
                </c:pt>
                <c:pt idx="970">
                  <c:v>0.1271186440677966</c:v>
                </c:pt>
                <c:pt idx="971">
                  <c:v>0</c:v>
                </c:pt>
                <c:pt idx="972">
                  <c:v>0</c:v>
                </c:pt>
                <c:pt idx="973">
                  <c:v>0.1271186440677966</c:v>
                </c:pt>
                <c:pt idx="974">
                  <c:v>0.1271186440677966</c:v>
                </c:pt>
                <c:pt idx="975">
                  <c:v>0</c:v>
                </c:pt>
                <c:pt idx="976">
                  <c:v>0</c:v>
                </c:pt>
                <c:pt idx="977">
                  <c:v>0.1271186440677966</c:v>
                </c:pt>
                <c:pt idx="978">
                  <c:v>0.1271186440677966</c:v>
                </c:pt>
                <c:pt idx="979">
                  <c:v>0</c:v>
                </c:pt>
                <c:pt idx="980">
                  <c:v>0</c:v>
                </c:pt>
                <c:pt idx="981">
                  <c:v>0.1271186440677966</c:v>
                </c:pt>
                <c:pt idx="982">
                  <c:v>0.1271186440677966</c:v>
                </c:pt>
                <c:pt idx="983">
                  <c:v>0</c:v>
                </c:pt>
                <c:pt idx="984">
                  <c:v>0</c:v>
                </c:pt>
                <c:pt idx="985">
                  <c:v>0.1271186440677966</c:v>
                </c:pt>
                <c:pt idx="986">
                  <c:v>0.1271186440677966</c:v>
                </c:pt>
                <c:pt idx="987">
                  <c:v>0</c:v>
                </c:pt>
                <c:pt idx="988">
                  <c:v>0</c:v>
                </c:pt>
                <c:pt idx="989">
                  <c:v>0.1271186440677966</c:v>
                </c:pt>
                <c:pt idx="990">
                  <c:v>0.1271186440677966</c:v>
                </c:pt>
                <c:pt idx="991">
                  <c:v>0</c:v>
                </c:pt>
                <c:pt idx="992">
                  <c:v>0</c:v>
                </c:pt>
                <c:pt idx="993">
                  <c:v>0.1271186440677966</c:v>
                </c:pt>
                <c:pt idx="994">
                  <c:v>0.1271186440677966</c:v>
                </c:pt>
                <c:pt idx="995">
                  <c:v>0</c:v>
                </c:pt>
                <c:pt idx="996">
                  <c:v>0</c:v>
                </c:pt>
                <c:pt idx="997">
                  <c:v>0.1271186440677966</c:v>
                </c:pt>
                <c:pt idx="998">
                  <c:v>0.1271186440677966</c:v>
                </c:pt>
                <c:pt idx="999">
                  <c:v>0</c:v>
                </c:pt>
                <c:pt idx="1000">
                  <c:v>0</c:v>
                </c:pt>
                <c:pt idx="1001">
                  <c:v>0.1271186440677966</c:v>
                </c:pt>
                <c:pt idx="1002">
                  <c:v>0.1271186440677966</c:v>
                </c:pt>
                <c:pt idx="1003">
                  <c:v>0</c:v>
                </c:pt>
                <c:pt idx="1004">
                  <c:v>0</c:v>
                </c:pt>
                <c:pt idx="1005">
                  <c:v>0.1271186440677966</c:v>
                </c:pt>
                <c:pt idx="1006">
                  <c:v>0.1271186440677966</c:v>
                </c:pt>
                <c:pt idx="1007">
                  <c:v>0</c:v>
                </c:pt>
                <c:pt idx="1008">
                  <c:v>0</c:v>
                </c:pt>
                <c:pt idx="1009">
                  <c:v>0.1271186440677966</c:v>
                </c:pt>
                <c:pt idx="1010">
                  <c:v>0.1271186440677966</c:v>
                </c:pt>
                <c:pt idx="1011">
                  <c:v>0</c:v>
                </c:pt>
                <c:pt idx="1012">
                  <c:v>0</c:v>
                </c:pt>
                <c:pt idx="1013">
                  <c:v>0.1271186440677966</c:v>
                </c:pt>
                <c:pt idx="1014">
                  <c:v>0.1271186440677966</c:v>
                </c:pt>
                <c:pt idx="1015">
                  <c:v>0</c:v>
                </c:pt>
                <c:pt idx="1016">
                  <c:v>0</c:v>
                </c:pt>
                <c:pt idx="1017">
                  <c:v>0.1271186440677966</c:v>
                </c:pt>
                <c:pt idx="1018">
                  <c:v>0.1271186440677966</c:v>
                </c:pt>
                <c:pt idx="1019">
                  <c:v>0</c:v>
                </c:pt>
                <c:pt idx="1020">
                  <c:v>0</c:v>
                </c:pt>
                <c:pt idx="1021">
                  <c:v>0.1271186440677966</c:v>
                </c:pt>
                <c:pt idx="1022">
                  <c:v>0.1271186440677966</c:v>
                </c:pt>
                <c:pt idx="1023">
                  <c:v>0</c:v>
                </c:pt>
                <c:pt idx="1024">
                  <c:v>0</c:v>
                </c:pt>
                <c:pt idx="1025">
                  <c:v>0.1271186440677966</c:v>
                </c:pt>
                <c:pt idx="1026">
                  <c:v>0.1271186440677966</c:v>
                </c:pt>
                <c:pt idx="1027">
                  <c:v>0</c:v>
                </c:pt>
                <c:pt idx="1028">
                  <c:v>0</c:v>
                </c:pt>
                <c:pt idx="1029">
                  <c:v>0.1271186440677966</c:v>
                </c:pt>
                <c:pt idx="1030">
                  <c:v>0.1271186440677966</c:v>
                </c:pt>
                <c:pt idx="1031">
                  <c:v>0</c:v>
                </c:pt>
                <c:pt idx="1032">
                  <c:v>0</c:v>
                </c:pt>
                <c:pt idx="1033">
                  <c:v>0.1271186440677966</c:v>
                </c:pt>
                <c:pt idx="1034">
                  <c:v>0.1271186440677966</c:v>
                </c:pt>
                <c:pt idx="1035">
                  <c:v>0</c:v>
                </c:pt>
                <c:pt idx="1036">
                  <c:v>0</c:v>
                </c:pt>
                <c:pt idx="1037">
                  <c:v>0.1271186440677966</c:v>
                </c:pt>
                <c:pt idx="1038">
                  <c:v>0.1271186440677966</c:v>
                </c:pt>
                <c:pt idx="1039">
                  <c:v>0</c:v>
                </c:pt>
                <c:pt idx="1040">
                  <c:v>0</c:v>
                </c:pt>
                <c:pt idx="1041">
                  <c:v>0.1271186440677966</c:v>
                </c:pt>
                <c:pt idx="1042">
                  <c:v>0.1271186440677966</c:v>
                </c:pt>
                <c:pt idx="1043">
                  <c:v>0</c:v>
                </c:pt>
                <c:pt idx="1044">
                  <c:v>0</c:v>
                </c:pt>
                <c:pt idx="1045">
                  <c:v>0.1271186440677966</c:v>
                </c:pt>
                <c:pt idx="1046">
                  <c:v>0.1271186440677966</c:v>
                </c:pt>
                <c:pt idx="1047">
                  <c:v>0</c:v>
                </c:pt>
                <c:pt idx="1048">
                  <c:v>0</c:v>
                </c:pt>
                <c:pt idx="1049">
                  <c:v>0.1271186440677966</c:v>
                </c:pt>
                <c:pt idx="1050">
                  <c:v>0.1271186440677966</c:v>
                </c:pt>
                <c:pt idx="1051">
                  <c:v>0</c:v>
                </c:pt>
                <c:pt idx="1052">
                  <c:v>0</c:v>
                </c:pt>
                <c:pt idx="1053">
                  <c:v>0.1271186440677966</c:v>
                </c:pt>
                <c:pt idx="1054">
                  <c:v>0.1271186440677966</c:v>
                </c:pt>
                <c:pt idx="1055">
                  <c:v>0</c:v>
                </c:pt>
                <c:pt idx="1056">
                  <c:v>0</c:v>
                </c:pt>
                <c:pt idx="1057">
                  <c:v>0.1271186440677966</c:v>
                </c:pt>
                <c:pt idx="1058">
                  <c:v>0.1271186440677966</c:v>
                </c:pt>
                <c:pt idx="1059">
                  <c:v>0</c:v>
                </c:pt>
                <c:pt idx="1060">
                  <c:v>0</c:v>
                </c:pt>
                <c:pt idx="1061">
                  <c:v>0.1271186440677966</c:v>
                </c:pt>
                <c:pt idx="1062">
                  <c:v>0.1271186440677966</c:v>
                </c:pt>
                <c:pt idx="1063">
                  <c:v>0</c:v>
                </c:pt>
                <c:pt idx="1064">
                  <c:v>0</c:v>
                </c:pt>
                <c:pt idx="1065">
                  <c:v>0.1271186440677966</c:v>
                </c:pt>
                <c:pt idx="1066">
                  <c:v>0.1271186440677966</c:v>
                </c:pt>
                <c:pt idx="1067">
                  <c:v>0</c:v>
                </c:pt>
                <c:pt idx="1068">
                  <c:v>0</c:v>
                </c:pt>
                <c:pt idx="1069">
                  <c:v>0.1271186440677966</c:v>
                </c:pt>
                <c:pt idx="1070">
                  <c:v>0.1271186440677966</c:v>
                </c:pt>
                <c:pt idx="1071">
                  <c:v>0</c:v>
                </c:pt>
                <c:pt idx="1072">
                  <c:v>0</c:v>
                </c:pt>
                <c:pt idx="1073">
                  <c:v>0.1271186440677966</c:v>
                </c:pt>
                <c:pt idx="1074">
                  <c:v>0.1271186440677966</c:v>
                </c:pt>
                <c:pt idx="1075">
                  <c:v>0</c:v>
                </c:pt>
                <c:pt idx="1076">
                  <c:v>0</c:v>
                </c:pt>
                <c:pt idx="1077">
                  <c:v>0.1271186440677966</c:v>
                </c:pt>
                <c:pt idx="1078">
                  <c:v>0.1271186440677966</c:v>
                </c:pt>
                <c:pt idx="1079">
                  <c:v>0</c:v>
                </c:pt>
                <c:pt idx="1080">
                  <c:v>0</c:v>
                </c:pt>
                <c:pt idx="1081">
                  <c:v>0.1271186440677966</c:v>
                </c:pt>
                <c:pt idx="1082">
                  <c:v>0.1271186440677966</c:v>
                </c:pt>
                <c:pt idx="1083">
                  <c:v>0</c:v>
                </c:pt>
                <c:pt idx="1084">
                  <c:v>0</c:v>
                </c:pt>
                <c:pt idx="1085">
                  <c:v>0.1271186440677966</c:v>
                </c:pt>
                <c:pt idx="1086">
                  <c:v>0.1271186440677966</c:v>
                </c:pt>
                <c:pt idx="1087">
                  <c:v>0</c:v>
                </c:pt>
                <c:pt idx="1088">
                  <c:v>0</c:v>
                </c:pt>
                <c:pt idx="1089">
                  <c:v>0.1271186440677966</c:v>
                </c:pt>
                <c:pt idx="1090">
                  <c:v>0.1271186440677966</c:v>
                </c:pt>
                <c:pt idx="1091">
                  <c:v>0</c:v>
                </c:pt>
                <c:pt idx="1092">
                  <c:v>0</c:v>
                </c:pt>
                <c:pt idx="1093">
                  <c:v>0.19491525423728814</c:v>
                </c:pt>
                <c:pt idx="1094">
                  <c:v>0.19491525423728814</c:v>
                </c:pt>
                <c:pt idx="1095">
                  <c:v>0</c:v>
                </c:pt>
                <c:pt idx="1096">
                  <c:v>0</c:v>
                </c:pt>
                <c:pt idx="1097">
                  <c:v>0.19491525423728814</c:v>
                </c:pt>
                <c:pt idx="1098">
                  <c:v>0.19491525423728814</c:v>
                </c:pt>
                <c:pt idx="1099">
                  <c:v>0</c:v>
                </c:pt>
                <c:pt idx="1100">
                  <c:v>0</c:v>
                </c:pt>
                <c:pt idx="1101">
                  <c:v>0.19491525423728814</c:v>
                </c:pt>
                <c:pt idx="1102">
                  <c:v>0.19491525423728814</c:v>
                </c:pt>
                <c:pt idx="1103">
                  <c:v>0</c:v>
                </c:pt>
                <c:pt idx="1104">
                  <c:v>0</c:v>
                </c:pt>
                <c:pt idx="1105">
                  <c:v>0.19491525423728814</c:v>
                </c:pt>
                <c:pt idx="1106">
                  <c:v>0.19491525423728814</c:v>
                </c:pt>
                <c:pt idx="1107">
                  <c:v>0</c:v>
                </c:pt>
                <c:pt idx="1108">
                  <c:v>0</c:v>
                </c:pt>
                <c:pt idx="1109">
                  <c:v>0.19491525423728814</c:v>
                </c:pt>
                <c:pt idx="1110">
                  <c:v>0.19491525423728814</c:v>
                </c:pt>
                <c:pt idx="1111">
                  <c:v>0</c:v>
                </c:pt>
                <c:pt idx="1112">
                  <c:v>0</c:v>
                </c:pt>
                <c:pt idx="1113">
                  <c:v>0.19491525423728814</c:v>
                </c:pt>
                <c:pt idx="1114">
                  <c:v>0.19491525423728814</c:v>
                </c:pt>
                <c:pt idx="1115">
                  <c:v>0</c:v>
                </c:pt>
                <c:pt idx="1116">
                  <c:v>0</c:v>
                </c:pt>
                <c:pt idx="1117">
                  <c:v>0.19491525423728814</c:v>
                </c:pt>
                <c:pt idx="1118">
                  <c:v>0.19491525423728814</c:v>
                </c:pt>
                <c:pt idx="1119">
                  <c:v>0</c:v>
                </c:pt>
                <c:pt idx="1120">
                  <c:v>0</c:v>
                </c:pt>
                <c:pt idx="1121">
                  <c:v>0.19491525423728814</c:v>
                </c:pt>
                <c:pt idx="1122">
                  <c:v>0.19491525423728814</c:v>
                </c:pt>
                <c:pt idx="1123">
                  <c:v>0</c:v>
                </c:pt>
                <c:pt idx="1124">
                  <c:v>0</c:v>
                </c:pt>
                <c:pt idx="1125">
                  <c:v>0.19491525423728814</c:v>
                </c:pt>
                <c:pt idx="1126">
                  <c:v>0.19491525423728814</c:v>
                </c:pt>
                <c:pt idx="1127">
                  <c:v>0</c:v>
                </c:pt>
                <c:pt idx="1128">
                  <c:v>0</c:v>
                </c:pt>
                <c:pt idx="1129">
                  <c:v>0.19491525423728814</c:v>
                </c:pt>
                <c:pt idx="1130">
                  <c:v>0.19491525423728814</c:v>
                </c:pt>
                <c:pt idx="1131">
                  <c:v>0</c:v>
                </c:pt>
                <c:pt idx="1132">
                  <c:v>0</c:v>
                </c:pt>
                <c:pt idx="1133">
                  <c:v>0.19491525423728814</c:v>
                </c:pt>
                <c:pt idx="1134">
                  <c:v>0.19491525423728814</c:v>
                </c:pt>
                <c:pt idx="1135">
                  <c:v>0</c:v>
                </c:pt>
                <c:pt idx="1136">
                  <c:v>0</c:v>
                </c:pt>
                <c:pt idx="1137">
                  <c:v>0.19491525423728814</c:v>
                </c:pt>
                <c:pt idx="1138">
                  <c:v>0.19491525423728814</c:v>
                </c:pt>
                <c:pt idx="1139">
                  <c:v>0</c:v>
                </c:pt>
                <c:pt idx="1140">
                  <c:v>0</c:v>
                </c:pt>
                <c:pt idx="1141">
                  <c:v>0.19491525423728814</c:v>
                </c:pt>
                <c:pt idx="1142">
                  <c:v>0.19491525423728814</c:v>
                </c:pt>
                <c:pt idx="1143">
                  <c:v>0</c:v>
                </c:pt>
                <c:pt idx="1144">
                  <c:v>0</c:v>
                </c:pt>
                <c:pt idx="1145">
                  <c:v>0.19491525423728814</c:v>
                </c:pt>
                <c:pt idx="1146">
                  <c:v>0.19491525423728814</c:v>
                </c:pt>
                <c:pt idx="1147">
                  <c:v>0</c:v>
                </c:pt>
                <c:pt idx="1148">
                  <c:v>0</c:v>
                </c:pt>
                <c:pt idx="1149">
                  <c:v>0.19491525423728814</c:v>
                </c:pt>
                <c:pt idx="1150">
                  <c:v>0.19491525423728814</c:v>
                </c:pt>
                <c:pt idx="1151">
                  <c:v>0</c:v>
                </c:pt>
                <c:pt idx="1152">
                  <c:v>0</c:v>
                </c:pt>
                <c:pt idx="1153">
                  <c:v>0.19491525423728814</c:v>
                </c:pt>
                <c:pt idx="1154">
                  <c:v>0.19491525423728814</c:v>
                </c:pt>
                <c:pt idx="1155">
                  <c:v>0</c:v>
                </c:pt>
                <c:pt idx="1156">
                  <c:v>0</c:v>
                </c:pt>
                <c:pt idx="1157">
                  <c:v>0.19491525423728814</c:v>
                </c:pt>
                <c:pt idx="1158">
                  <c:v>0.19491525423728814</c:v>
                </c:pt>
                <c:pt idx="1159">
                  <c:v>0</c:v>
                </c:pt>
                <c:pt idx="1160">
                  <c:v>0</c:v>
                </c:pt>
                <c:pt idx="1161">
                  <c:v>0.19491525423728814</c:v>
                </c:pt>
                <c:pt idx="1162">
                  <c:v>0.19491525423728814</c:v>
                </c:pt>
                <c:pt idx="1163">
                  <c:v>0</c:v>
                </c:pt>
                <c:pt idx="1164">
                  <c:v>0</c:v>
                </c:pt>
                <c:pt idx="1165">
                  <c:v>0.19491525423728814</c:v>
                </c:pt>
                <c:pt idx="1166">
                  <c:v>0.19491525423728814</c:v>
                </c:pt>
                <c:pt idx="1167">
                  <c:v>0</c:v>
                </c:pt>
                <c:pt idx="1168">
                  <c:v>0</c:v>
                </c:pt>
                <c:pt idx="1169">
                  <c:v>0.19491525423728814</c:v>
                </c:pt>
                <c:pt idx="1170">
                  <c:v>0.19491525423728814</c:v>
                </c:pt>
                <c:pt idx="1171">
                  <c:v>0</c:v>
                </c:pt>
                <c:pt idx="1172">
                  <c:v>0</c:v>
                </c:pt>
                <c:pt idx="1173">
                  <c:v>0.19491525423728814</c:v>
                </c:pt>
                <c:pt idx="1174">
                  <c:v>0.19491525423728814</c:v>
                </c:pt>
                <c:pt idx="1175">
                  <c:v>0</c:v>
                </c:pt>
                <c:pt idx="1176">
                  <c:v>0</c:v>
                </c:pt>
                <c:pt idx="1177">
                  <c:v>0.19491525423728814</c:v>
                </c:pt>
                <c:pt idx="1178">
                  <c:v>0.19491525423728814</c:v>
                </c:pt>
                <c:pt idx="1179">
                  <c:v>0</c:v>
                </c:pt>
                <c:pt idx="1180">
                  <c:v>0</c:v>
                </c:pt>
                <c:pt idx="1181">
                  <c:v>0.19491525423728814</c:v>
                </c:pt>
                <c:pt idx="1182">
                  <c:v>0.19491525423728814</c:v>
                </c:pt>
                <c:pt idx="1183">
                  <c:v>0</c:v>
                </c:pt>
                <c:pt idx="1184">
                  <c:v>0</c:v>
                </c:pt>
                <c:pt idx="1185">
                  <c:v>0.19491525423728814</c:v>
                </c:pt>
                <c:pt idx="1186">
                  <c:v>0.19491525423728814</c:v>
                </c:pt>
                <c:pt idx="1187">
                  <c:v>0</c:v>
                </c:pt>
                <c:pt idx="1188">
                  <c:v>0</c:v>
                </c:pt>
                <c:pt idx="1189">
                  <c:v>0.19491525423728814</c:v>
                </c:pt>
                <c:pt idx="1190">
                  <c:v>0.19491525423728814</c:v>
                </c:pt>
                <c:pt idx="1191">
                  <c:v>0</c:v>
                </c:pt>
                <c:pt idx="1192">
                  <c:v>0</c:v>
                </c:pt>
                <c:pt idx="1193">
                  <c:v>0.19491525423728814</c:v>
                </c:pt>
                <c:pt idx="1194">
                  <c:v>0.19491525423728814</c:v>
                </c:pt>
                <c:pt idx="1195">
                  <c:v>0</c:v>
                </c:pt>
                <c:pt idx="1196">
                  <c:v>0</c:v>
                </c:pt>
                <c:pt idx="1197">
                  <c:v>0.19491525423728814</c:v>
                </c:pt>
                <c:pt idx="1198">
                  <c:v>0.19491525423728814</c:v>
                </c:pt>
                <c:pt idx="1199">
                  <c:v>0</c:v>
                </c:pt>
                <c:pt idx="1200">
                  <c:v>0</c:v>
                </c:pt>
                <c:pt idx="1201">
                  <c:v>0.19491525423728814</c:v>
                </c:pt>
                <c:pt idx="1202">
                  <c:v>0.19491525423728814</c:v>
                </c:pt>
                <c:pt idx="1203">
                  <c:v>0</c:v>
                </c:pt>
                <c:pt idx="1204">
                  <c:v>0</c:v>
                </c:pt>
                <c:pt idx="1205">
                  <c:v>0.19491525423728814</c:v>
                </c:pt>
                <c:pt idx="1206">
                  <c:v>0.19491525423728814</c:v>
                </c:pt>
                <c:pt idx="1207">
                  <c:v>0</c:v>
                </c:pt>
                <c:pt idx="1208">
                  <c:v>0</c:v>
                </c:pt>
                <c:pt idx="1209">
                  <c:v>0.19491525423728814</c:v>
                </c:pt>
                <c:pt idx="1210">
                  <c:v>0.19491525423728814</c:v>
                </c:pt>
                <c:pt idx="1211">
                  <c:v>0</c:v>
                </c:pt>
                <c:pt idx="1212">
                  <c:v>0</c:v>
                </c:pt>
                <c:pt idx="1213">
                  <c:v>0.19491525423728814</c:v>
                </c:pt>
                <c:pt idx="1214">
                  <c:v>0.19491525423728814</c:v>
                </c:pt>
                <c:pt idx="1215">
                  <c:v>0</c:v>
                </c:pt>
                <c:pt idx="1216">
                  <c:v>0</c:v>
                </c:pt>
                <c:pt idx="1217">
                  <c:v>0.19491525423728814</c:v>
                </c:pt>
                <c:pt idx="1218">
                  <c:v>0.19491525423728814</c:v>
                </c:pt>
                <c:pt idx="1219">
                  <c:v>0</c:v>
                </c:pt>
                <c:pt idx="1220">
                  <c:v>0</c:v>
                </c:pt>
                <c:pt idx="1221">
                  <c:v>0.19491525423728814</c:v>
                </c:pt>
                <c:pt idx="1222">
                  <c:v>0.19491525423728814</c:v>
                </c:pt>
                <c:pt idx="1223">
                  <c:v>0</c:v>
                </c:pt>
                <c:pt idx="1224">
                  <c:v>0</c:v>
                </c:pt>
                <c:pt idx="1225">
                  <c:v>0.19491525423728814</c:v>
                </c:pt>
                <c:pt idx="1226">
                  <c:v>0.19491525423728814</c:v>
                </c:pt>
                <c:pt idx="1227">
                  <c:v>0</c:v>
                </c:pt>
                <c:pt idx="1228">
                  <c:v>0</c:v>
                </c:pt>
                <c:pt idx="1229">
                  <c:v>0.19491525423728814</c:v>
                </c:pt>
                <c:pt idx="1230">
                  <c:v>0.19491525423728814</c:v>
                </c:pt>
                <c:pt idx="1231">
                  <c:v>0</c:v>
                </c:pt>
                <c:pt idx="1232">
                  <c:v>0</c:v>
                </c:pt>
                <c:pt idx="1233">
                  <c:v>0.19491525423728814</c:v>
                </c:pt>
                <c:pt idx="1234">
                  <c:v>0.19491525423728814</c:v>
                </c:pt>
                <c:pt idx="1235">
                  <c:v>0</c:v>
                </c:pt>
                <c:pt idx="1236">
                  <c:v>0</c:v>
                </c:pt>
                <c:pt idx="1237">
                  <c:v>0.19491525423728814</c:v>
                </c:pt>
                <c:pt idx="1238">
                  <c:v>0.19491525423728814</c:v>
                </c:pt>
                <c:pt idx="1239">
                  <c:v>0</c:v>
                </c:pt>
                <c:pt idx="1240">
                  <c:v>0</c:v>
                </c:pt>
                <c:pt idx="1241">
                  <c:v>0.19491525423728814</c:v>
                </c:pt>
                <c:pt idx="1242">
                  <c:v>0.19491525423728814</c:v>
                </c:pt>
                <c:pt idx="1243">
                  <c:v>0</c:v>
                </c:pt>
                <c:pt idx="1244">
                  <c:v>0</c:v>
                </c:pt>
                <c:pt idx="1245">
                  <c:v>0.19491525423728814</c:v>
                </c:pt>
                <c:pt idx="1246">
                  <c:v>0.19491525423728814</c:v>
                </c:pt>
                <c:pt idx="1247">
                  <c:v>0</c:v>
                </c:pt>
                <c:pt idx="1248">
                  <c:v>0</c:v>
                </c:pt>
                <c:pt idx="1249">
                  <c:v>0.19491525423728814</c:v>
                </c:pt>
                <c:pt idx="1250">
                  <c:v>0.19491525423728814</c:v>
                </c:pt>
                <c:pt idx="1251">
                  <c:v>0</c:v>
                </c:pt>
                <c:pt idx="1252">
                  <c:v>0</c:v>
                </c:pt>
                <c:pt idx="1253">
                  <c:v>0.19491525423728814</c:v>
                </c:pt>
                <c:pt idx="1254">
                  <c:v>0.19491525423728814</c:v>
                </c:pt>
                <c:pt idx="1255">
                  <c:v>0</c:v>
                </c:pt>
                <c:pt idx="1256">
                  <c:v>0</c:v>
                </c:pt>
                <c:pt idx="1257">
                  <c:v>0.19491525423728814</c:v>
                </c:pt>
                <c:pt idx="1258">
                  <c:v>0.19491525423728814</c:v>
                </c:pt>
                <c:pt idx="1259">
                  <c:v>0</c:v>
                </c:pt>
                <c:pt idx="1260">
                  <c:v>0</c:v>
                </c:pt>
                <c:pt idx="1261">
                  <c:v>0.19491525423728814</c:v>
                </c:pt>
                <c:pt idx="1262">
                  <c:v>0.19491525423728814</c:v>
                </c:pt>
                <c:pt idx="1263">
                  <c:v>0</c:v>
                </c:pt>
                <c:pt idx="1264">
                  <c:v>0</c:v>
                </c:pt>
                <c:pt idx="1265">
                  <c:v>0.19491525423728814</c:v>
                </c:pt>
                <c:pt idx="1266">
                  <c:v>0.19491525423728814</c:v>
                </c:pt>
                <c:pt idx="1267">
                  <c:v>0</c:v>
                </c:pt>
                <c:pt idx="1268">
                  <c:v>0</c:v>
                </c:pt>
                <c:pt idx="1269">
                  <c:v>0.19491525423728814</c:v>
                </c:pt>
                <c:pt idx="1270">
                  <c:v>0.19491525423728814</c:v>
                </c:pt>
                <c:pt idx="1271">
                  <c:v>0</c:v>
                </c:pt>
                <c:pt idx="1272">
                  <c:v>0</c:v>
                </c:pt>
                <c:pt idx="1273">
                  <c:v>0.19491525423728814</c:v>
                </c:pt>
                <c:pt idx="1274">
                  <c:v>0.19491525423728814</c:v>
                </c:pt>
                <c:pt idx="1275">
                  <c:v>0</c:v>
                </c:pt>
                <c:pt idx="1276">
                  <c:v>0</c:v>
                </c:pt>
                <c:pt idx="1277">
                  <c:v>0.19491525423728814</c:v>
                </c:pt>
                <c:pt idx="1278">
                  <c:v>0.19491525423728814</c:v>
                </c:pt>
                <c:pt idx="1279">
                  <c:v>0</c:v>
                </c:pt>
                <c:pt idx="1280">
                  <c:v>0</c:v>
                </c:pt>
                <c:pt idx="1281">
                  <c:v>0.19491525423728814</c:v>
                </c:pt>
                <c:pt idx="1282">
                  <c:v>0.19491525423728814</c:v>
                </c:pt>
                <c:pt idx="1283">
                  <c:v>0</c:v>
                </c:pt>
                <c:pt idx="1284">
                  <c:v>0</c:v>
                </c:pt>
                <c:pt idx="1285">
                  <c:v>0.19491525423728814</c:v>
                </c:pt>
                <c:pt idx="1286">
                  <c:v>0.19491525423728814</c:v>
                </c:pt>
                <c:pt idx="1287">
                  <c:v>0</c:v>
                </c:pt>
                <c:pt idx="1288">
                  <c:v>0</c:v>
                </c:pt>
                <c:pt idx="1289">
                  <c:v>0.19491525423728814</c:v>
                </c:pt>
                <c:pt idx="1290">
                  <c:v>0.19491525423728814</c:v>
                </c:pt>
                <c:pt idx="1291">
                  <c:v>0</c:v>
                </c:pt>
                <c:pt idx="1292">
                  <c:v>0</c:v>
                </c:pt>
                <c:pt idx="1293">
                  <c:v>0.19491525423728814</c:v>
                </c:pt>
                <c:pt idx="1294">
                  <c:v>0.19491525423728814</c:v>
                </c:pt>
                <c:pt idx="1295">
                  <c:v>0</c:v>
                </c:pt>
                <c:pt idx="1296">
                  <c:v>0</c:v>
                </c:pt>
                <c:pt idx="1297">
                  <c:v>0.19491525423728814</c:v>
                </c:pt>
                <c:pt idx="1298">
                  <c:v>0.19491525423728814</c:v>
                </c:pt>
                <c:pt idx="1299">
                  <c:v>0</c:v>
                </c:pt>
                <c:pt idx="1300">
                  <c:v>0</c:v>
                </c:pt>
                <c:pt idx="1301">
                  <c:v>0.19491525423728814</c:v>
                </c:pt>
                <c:pt idx="1302">
                  <c:v>0.19491525423728814</c:v>
                </c:pt>
                <c:pt idx="1303">
                  <c:v>0</c:v>
                </c:pt>
                <c:pt idx="1304">
                  <c:v>0</c:v>
                </c:pt>
                <c:pt idx="1305">
                  <c:v>0.19491525423728814</c:v>
                </c:pt>
                <c:pt idx="1306">
                  <c:v>0.19491525423728814</c:v>
                </c:pt>
                <c:pt idx="1307">
                  <c:v>0</c:v>
                </c:pt>
                <c:pt idx="1308">
                  <c:v>0</c:v>
                </c:pt>
                <c:pt idx="1309">
                  <c:v>0.19491525423728814</c:v>
                </c:pt>
                <c:pt idx="1310">
                  <c:v>0.19491525423728814</c:v>
                </c:pt>
                <c:pt idx="1311">
                  <c:v>0</c:v>
                </c:pt>
                <c:pt idx="1312">
                  <c:v>0</c:v>
                </c:pt>
                <c:pt idx="1313">
                  <c:v>0.19491525423728814</c:v>
                </c:pt>
                <c:pt idx="1314">
                  <c:v>0.19491525423728814</c:v>
                </c:pt>
                <c:pt idx="1315">
                  <c:v>0</c:v>
                </c:pt>
                <c:pt idx="1316">
                  <c:v>0</c:v>
                </c:pt>
                <c:pt idx="1317">
                  <c:v>0.19491525423728814</c:v>
                </c:pt>
                <c:pt idx="1318">
                  <c:v>0.19491525423728814</c:v>
                </c:pt>
                <c:pt idx="1319">
                  <c:v>0</c:v>
                </c:pt>
                <c:pt idx="1320">
                  <c:v>0</c:v>
                </c:pt>
                <c:pt idx="1321">
                  <c:v>0.19491525423728814</c:v>
                </c:pt>
                <c:pt idx="1322">
                  <c:v>0.19491525423728814</c:v>
                </c:pt>
                <c:pt idx="1323">
                  <c:v>0</c:v>
                </c:pt>
                <c:pt idx="1324">
                  <c:v>0</c:v>
                </c:pt>
                <c:pt idx="1325">
                  <c:v>0.19491525423728814</c:v>
                </c:pt>
                <c:pt idx="1326">
                  <c:v>0.19491525423728814</c:v>
                </c:pt>
                <c:pt idx="1327">
                  <c:v>0</c:v>
                </c:pt>
                <c:pt idx="1328">
                  <c:v>0</c:v>
                </c:pt>
                <c:pt idx="1329">
                  <c:v>0.19491525423728814</c:v>
                </c:pt>
                <c:pt idx="1330">
                  <c:v>0.19491525423728814</c:v>
                </c:pt>
                <c:pt idx="1331">
                  <c:v>0</c:v>
                </c:pt>
                <c:pt idx="1332">
                  <c:v>0</c:v>
                </c:pt>
                <c:pt idx="1333">
                  <c:v>0.19491525423728814</c:v>
                </c:pt>
                <c:pt idx="1334">
                  <c:v>0.19491525423728814</c:v>
                </c:pt>
                <c:pt idx="1335">
                  <c:v>0</c:v>
                </c:pt>
                <c:pt idx="1336">
                  <c:v>0</c:v>
                </c:pt>
                <c:pt idx="1337">
                  <c:v>0.19491525423728814</c:v>
                </c:pt>
                <c:pt idx="1338">
                  <c:v>0.19491525423728814</c:v>
                </c:pt>
                <c:pt idx="1339">
                  <c:v>0</c:v>
                </c:pt>
                <c:pt idx="1340">
                  <c:v>0</c:v>
                </c:pt>
                <c:pt idx="1341">
                  <c:v>0.19491525423728814</c:v>
                </c:pt>
                <c:pt idx="1342">
                  <c:v>0.19491525423728814</c:v>
                </c:pt>
                <c:pt idx="1343">
                  <c:v>0</c:v>
                </c:pt>
                <c:pt idx="1344">
                  <c:v>0</c:v>
                </c:pt>
                <c:pt idx="1345">
                  <c:v>0.19491525423728814</c:v>
                </c:pt>
                <c:pt idx="1346">
                  <c:v>0.19491525423728814</c:v>
                </c:pt>
                <c:pt idx="1347">
                  <c:v>0</c:v>
                </c:pt>
                <c:pt idx="1348">
                  <c:v>0</c:v>
                </c:pt>
                <c:pt idx="1349">
                  <c:v>0.19491525423728814</c:v>
                </c:pt>
                <c:pt idx="1350">
                  <c:v>0.19491525423728814</c:v>
                </c:pt>
                <c:pt idx="1351">
                  <c:v>0</c:v>
                </c:pt>
                <c:pt idx="1352">
                  <c:v>0</c:v>
                </c:pt>
                <c:pt idx="1353">
                  <c:v>0.19491525423728814</c:v>
                </c:pt>
                <c:pt idx="1354">
                  <c:v>0.19491525423728814</c:v>
                </c:pt>
                <c:pt idx="1355">
                  <c:v>0</c:v>
                </c:pt>
                <c:pt idx="1356">
                  <c:v>0</c:v>
                </c:pt>
                <c:pt idx="1357">
                  <c:v>0.19491525423728814</c:v>
                </c:pt>
                <c:pt idx="1358">
                  <c:v>0.19491525423728814</c:v>
                </c:pt>
                <c:pt idx="1359">
                  <c:v>0</c:v>
                </c:pt>
                <c:pt idx="1360">
                  <c:v>0</c:v>
                </c:pt>
                <c:pt idx="1361">
                  <c:v>0.19491525423728814</c:v>
                </c:pt>
                <c:pt idx="1362">
                  <c:v>0.19491525423728814</c:v>
                </c:pt>
                <c:pt idx="1363">
                  <c:v>0</c:v>
                </c:pt>
                <c:pt idx="1364">
                  <c:v>0</c:v>
                </c:pt>
                <c:pt idx="1365">
                  <c:v>0.19491525423728814</c:v>
                </c:pt>
                <c:pt idx="1366">
                  <c:v>0.19491525423728814</c:v>
                </c:pt>
                <c:pt idx="1367">
                  <c:v>0</c:v>
                </c:pt>
                <c:pt idx="1368">
                  <c:v>0</c:v>
                </c:pt>
                <c:pt idx="1369">
                  <c:v>0.19491525423728814</c:v>
                </c:pt>
                <c:pt idx="1370">
                  <c:v>0.19491525423728814</c:v>
                </c:pt>
                <c:pt idx="1371">
                  <c:v>0</c:v>
                </c:pt>
                <c:pt idx="1372">
                  <c:v>0</c:v>
                </c:pt>
                <c:pt idx="1373">
                  <c:v>0.19491525423728814</c:v>
                </c:pt>
                <c:pt idx="1374">
                  <c:v>0.19491525423728814</c:v>
                </c:pt>
                <c:pt idx="1375">
                  <c:v>0</c:v>
                </c:pt>
                <c:pt idx="1376">
                  <c:v>0</c:v>
                </c:pt>
                <c:pt idx="1377">
                  <c:v>0.19491525423728814</c:v>
                </c:pt>
                <c:pt idx="1378">
                  <c:v>0.19491525423728814</c:v>
                </c:pt>
                <c:pt idx="1379">
                  <c:v>0</c:v>
                </c:pt>
                <c:pt idx="1380">
                  <c:v>0</c:v>
                </c:pt>
                <c:pt idx="1381">
                  <c:v>0.19491525423728814</c:v>
                </c:pt>
                <c:pt idx="1382">
                  <c:v>0.19491525423728814</c:v>
                </c:pt>
                <c:pt idx="1383">
                  <c:v>0</c:v>
                </c:pt>
                <c:pt idx="1384">
                  <c:v>0</c:v>
                </c:pt>
                <c:pt idx="1385">
                  <c:v>0.19491525423728814</c:v>
                </c:pt>
                <c:pt idx="1386">
                  <c:v>0.19491525423728814</c:v>
                </c:pt>
                <c:pt idx="1387">
                  <c:v>0</c:v>
                </c:pt>
                <c:pt idx="1388">
                  <c:v>0</c:v>
                </c:pt>
                <c:pt idx="1389">
                  <c:v>0.19491525423728814</c:v>
                </c:pt>
                <c:pt idx="1390">
                  <c:v>0.19491525423728814</c:v>
                </c:pt>
                <c:pt idx="1391">
                  <c:v>0</c:v>
                </c:pt>
                <c:pt idx="1392">
                  <c:v>0</c:v>
                </c:pt>
                <c:pt idx="1393">
                  <c:v>0.19491525423728814</c:v>
                </c:pt>
                <c:pt idx="1394">
                  <c:v>0.19491525423728814</c:v>
                </c:pt>
                <c:pt idx="1395">
                  <c:v>0</c:v>
                </c:pt>
                <c:pt idx="1396">
                  <c:v>0</c:v>
                </c:pt>
                <c:pt idx="1397">
                  <c:v>0.19491525423728814</c:v>
                </c:pt>
                <c:pt idx="1398">
                  <c:v>0.19491525423728814</c:v>
                </c:pt>
                <c:pt idx="1399">
                  <c:v>0</c:v>
                </c:pt>
                <c:pt idx="1400">
                  <c:v>0</c:v>
                </c:pt>
                <c:pt idx="1401">
                  <c:v>0.19491525423728814</c:v>
                </c:pt>
                <c:pt idx="1402">
                  <c:v>0.19491525423728814</c:v>
                </c:pt>
                <c:pt idx="1403">
                  <c:v>0</c:v>
                </c:pt>
                <c:pt idx="1404">
                  <c:v>0</c:v>
                </c:pt>
                <c:pt idx="1405">
                  <c:v>0.19491525423728814</c:v>
                </c:pt>
                <c:pt idx="1406">
                  <c:v>0.19491525423728814</c:v>
                </c:pt>
                <c:pt idx="1407">
                  <c:v>0</c:v>
                </c:pt>
                <c:pt idx="1408">
                  <c:v>0</c:v>
                </c:pt>
                <c:pt idx="1409">
                  <c:v>0.19491525423728814</c:v>
                </c:pt>
                <c:pt idx="1410">
                  <c:v>0.19491525423728814</c:v>
                </c:pt>
                <c:pt idx="1411">
                  <c:v>0</c:v>
                </c:pt>
                <c:pt idx="1412">
                  <c:v>0</c:v>
                </c:pt>
                <c:pt idx="1413">
                  <c:v>0.19491525423728814</c:v>
                </c:pt>
                <c:pt idx="1414">
                  <c:v>0.19491525423728814</c:v>
                </c:pt>
                <c:pt idx="1415">
                  <c:v>0</c:v>
                </c:pt>
                <c:pt idx="1416">
                  <c:v>0</c:v>
                </c:pt>
                <c:pt idx="1417">
                  <c:v>0.19491525423728814</c:v>
                </c:pt>
                <c:pt idx="1418">
                  <c:v>0.19491525423728814</c:v>
                </c:pt>
                <c:pt idx="1419">
                  <c:v>0</c:v>
                </c:pt>
                <c:pt idx="1420">
                  <c:v>0</c:v>
                </c:pt>
                <c:pt idx="1421">
                  <c:v>0.19491525423728814</c:v>
                </c:pt>
                <c:pt idx="1422">
                  <c:v>0.19491525423728814</c:v>
                </c:pt>
                <c:pt idx="1423">
                  <c:v>0</c:v>
                </c:pt>
                <c:pt idx="1424">
                  <c:v>0</c:v>
                </c:pt>
                <c:pt idx="1425">
                  <c:v>0.19491525423728814</c:v>
                </c:pt>
                <c:pt idx="1426">
                  <c:v>0.19491525423728814</c:v>
                </c:pt>
                <c:pt idx="1427">
                  <c:v>0</c:v>
                </c:pt>
                <c:pt idx="1428">
                  <c:v>0</c:v>
                </c:pt>
                <c:pt idx="1429">
                  <c:v>0.19491525423728814</c:v>
                </c:pt>
                <c:pt idx="1430">
                  <c:v>0.19491525423728814</c:v>
                </c:pt>
                <c:pt idx="1431">
                  <c:v>0</c:v>
                </c:pt>
                <c:pt idx="1432">
                  <c:v>0</c:v>
                </c:pt>
                <c:pt idx="1433">
                  <c:v>0.19491525423728814</c:v>
                </c:pt>
                <c:pt idx="1434">
                  <c:v>0.19491525423728814</c:v>
                </c:pt>
                <c:pt idx="1435">
                  <c:v>0</c:v>
                </c:pt>
                <c:pt idx="1436">
                  <c:v>0</c:v>
                </c:pt>
                <c:pt idx="1437">
                  <c:v>0.19491525423728814</c:v>
                </c:pt>
                <c:pt idx="1438">
                  <c:v>0.19491525423728814</c:v>
                </c:pt>
                <c:pt idx="1439">
                  <c:v>0</c:v>
                </c:pt>
                <c:pt idx="1440">
                  <c:v>0</c:v>
                </c:pt>
                <c:pt idx="1441">
                  <c:v>0.19491525423728814</c:v>
                </c:pt>
                <c:pt idx="1442">
                  <c:v>0.19491525423728814</c:v>
                </c:pt>
                <c:pt idx="1443">
                  <c:v>0</c:v>
                </c:pt>
                <c:pt idx="1444">
                  <c:v>0</c:v>
                </c:pt>
                <c:pt idx="1445">
                  <c:v>0.19491525423728814</c:v>
                </c:pt>
                <c:pt idx="1446">
                  <c:v>0.19491525423728814</c:v>
                </c:pt>
                <c:pt idx="1447">
                  <c:v>0</c:v>
                </c:pt>
                <c:pt idx="1448">
                  <c:v>0</c:v>
                </c:pt>
                <c:pt idx="1449">
                  <c:v>0.19491525423728814</c:v>
                </c:pt>
                <c:pt idx="1450">
                  <c:v>0.19491525423728814</c:v>
                </c:pt>
                <c:pt idx="1451">
                  <c:v>0</c:v>
                </c:pt>
                <c:pt idx="1452">
                  <c:v>0</c:v>
                </c:pt>
                <c:pt idx="1453">
                  <c:v>0.19491525423728814</c:v>
                </c:pt>
                <c:pt idx="1454">
                  <c:v>0.19491525423728814</c:v>
                </c:pt>
                <c:pt idx="1455">
                  <c:v>0</c:v>
                </c:pt>
                <c:pt idx="1456">
                  <c:v>0</c:v>
                </c:pt>
                <c:pt idx="1457">
                  <c:v>0.2288135593220339</c:v>
                </c:pt>
                <c:pt idx="1458">
                  <c:v>0.2288135593220339</c:v>
                </c:pt>
                <c:pt idx="1459">
                  <c:v>0</c:v>
                </c:pt>
                <c:pt idx="1460">
                  <c:v>0</c:v>
                </c:pt>
                <c:pt idx="1461">
                  <c:v>0.2288135593220339</c:v>
                </c:pt>
                <c:pt idx="1462">
                  <c:v>0.2288135593220339</c:v>
                </c:pt>
                <c:pt idx="1463">
                  <c:v>0</c:v>
                </c:pt>
                <c:pt idx="1464">
                  <c:v>0</c:v>
                </c:pt>
                <c:pt idx="1465">
                  <c:v>0.2288135593220339</c:v>
                </c:pt>
                <c:pt idx="1466">
                  <c:v>0.2288135593220339</c:v>
                </c:pt>
                <c:pt idx="1467">
                  <c:v>0</c:v>
                </c:pt>
                <c:pt idx="1468">
                  <c:v>0</c:v>
                </c:pt>
                <c:pt idx="1469">
                  <c:v>0.2288135593220339</c:v>
                </c:pt>
                <c:pt idx="1470">
                  <c:v>0.2288135593220339</c:v>
                </c:pt>
                <c:pt idx="1471">
                  <c:v>0</c:v>
                </c:pt>
                <c:pt idx="1472">
                  <c:v>0</c:v>
                </c:pt>
                <c:pt idx="1473">
                  <c:v>0.2288135593220339</c:v>
                </c:pt>
                <c:pt idx="1474">
                  <c:v>0.2288135593220339</c:v>
                </c:pt>
                <c:pt idx="1475">
                  <c:v>0</c:v>
                </c:pt>
                <c:pt idx="1476">
                  <c:v>0</c:v>
                </c:pt>
                <c:pt idx="1477">
                  <c:v>0.2288135593220339</c:v>
                </c:pt>
                <c:pt idx="1478">
                  <c:v>0.2288135593220339</c:v>
                </c:pt>
                <c:pt idx="1479">
                  <c:v>0</c:v>
                </c:pt>
                <c:pt idx="1480">
                  <c:v>0</c:v>
                </c:pt>
                <c:pt idx="1481">
                  <c:v>0.2288135593220339</c:v>
                </c:pt>
                <c:pt idx="1482">
                  <c:v>0.2288135593220339</c:v>
                </c:pt>
                <c:pt idx="1483">
                  <c:v>0</c:v>
                </c:pt>
                <c:pt idx="1484">
                  <c:v>0</c:v>
                </c:pt>
                <c:pt idx="1485">
                  <c:v>0.2288135593220339</c:v>
                </c:pt>
                <c:pt idx="1486">
                  <c:v>0.2288135593220339</c:v>
                </c:pt>
                <c:pt idx="1487">
                  <c:v>0</c:v>
                </c:pt>
                <c:pt idx="1488">
                  <c:v>0</c:v>
                </c:pt>
                <c:pt idx="1489">
                  <c:v>0.2288135593220339</c:v>
                </c:pt>
                <c:pt idx="1490">
                  <c:v>0.2288135593220339</c:v>
                </c:pt>
                <c:pt idx="1491">
                  <c:v>0</c:v>
                </c:pt>
                <c:pt idx="1492">
                  <c:v>0</c:v>
                </c:pt>
                <c:pt idx="1493">
                  <c:v>0.2288135593220339</c:v>
                </c:pt>
                <c:pt idx="1494">
                  <c:v>0.2288135593220339</c:v>
                </c:pt>
                <c:pt idx="1495">
                  <c:v>0</c:v>
                </c:pt>
                <c:pt idx="1496">
                  <c:v>0</c:v>
                </c:pt>
                <c:pt idx="1497">
                  <c:v>0.2288135593220339</c:v>
                </c:pt>
                <c:pt idx="1498">
                  <c:v>0.2288135593220339</c:v>
                </c:pt>
                <c:pt idx="1499">
                  <c:v>0</c:v>
                </c:pt>
                <c:pt idx="1500">
                  <c:v>0</c:v>
                </c:pt>
                <c:pt idx="1501">
                  <c:v>0.2288135593220339</c:v>
                </c:pt>
                <c:pt idx="1502">
                  <c:v>0.2288135593220339</c:v>
                </c:pt>
                <c:pt idx="1503">
                  <c:v>0</c:v>
                </c:pt>
                <c:pt idx="1504">
                  <c:v>0</c:v>
                </c:pt>
                <c:pt idx="1505">
                  <c:v>0.2288135593220339</c:v>
                </c:pt>
                <c:pt idx="1506">
                  <c:v>0.2288135593220339</c:v>
                </c:pt>
                <c:pt idx="1507">
                  <c:v>0</c:v>
                </c:pt>
                <c:pt idx="1508">
                  <c:v>0</c:v>
                </c:pt>
                <c:pt idx="1509">
                  <c:v>0.2288135593220339</c:v>
                </c:pt>
                <c:pt idx="1510">
                  <c:v>0.2288135593220339</c:v>
                </c:pt>
                <c:pt idx="1511">
                  <c:v>0</c:v>
                </c:pt>
                <c:pt idx="1512">
                  <c:v>0</c:v>
                </c:pt>
                <c:pt idx="1513">
                  <c:v>0.2288135593220339</c:v>
                </c:pt>
                <c:pt idx="1514">
                  <c:v>0.2288135593220339</c:v>
                </c:pt>
                <c:pt idx="1515">
                  <c:v>0</c:v>
                </c:pt>
                <c:pt idx="1516">
                  <c:v>0</c:v>
                </c:pt>
                <c:pt idx="1517">
                  <c:v>0.2288135593220339</c:v>
                </c:pt>
                <c:pt idx="1518">
                  <c:v>0.2288135593220339</c:v>
                </c:pt>
                <c:pt idx="1519">
                  <c:v>0</c:v>
                </c:pt>
                <c:pt idx="1520">
                  <c:v>0</c:v>
                </c:pt>
                <c:pt idx="1521">
                  <c:v>0.2288135593220339</c:v>
                </c:pt>
                <c:pt idx="1522">
                  <c:v>0.2288135593220339</c:v>
                </c:pt>
                <c:pt idx="1523">
                  <c:v>0</c:v>
                </c:pt>
                <c:pt idx="1524">
                  <c:v>0</c:v>
                </c:pt>
                <c:pt idx="1525">
                  <c:v>0.2288135593220339</c:v>
                </c:pt>
                <c:pt idx="1526">
                  <c:v>0.2288135593220339</c:v>
                </c:pt>
                <c:pt idx="1527">
                  <c:v>0</c:v>
                </c:pt>
                <c:pt idx="1528">
                  <c:v>0</c:v>
                </c:pt>
                <c:pt idx="1529">
                  <c:v>0.2288135593220339</c:v>
                </c:pt>
                <c:pt idx="1530">
                  <c:v>0.2288135593220339</c:v>
                </c:pt>
                <c:pt idx="1531">
                  <c:v>0</c:v>
                </c:pt>
                <c:pt idx="1532">
                  <c:v>0</c:v>
                </c:pt>
                <c:pt idx="1533">
                  <c:v>0.2288135593220339</c:v>
                </c:pt>
                <c:pt idx="1534">
                  <c:v>0.2288135593220339</c:v>
                </c:pt>
                <c:pt idx="1535">
                  <c:v>0</c:v>
                </c:pt>
                <c:pt idx="1536">
                  <c:v>0</c:v>
                </c:pt>
                <c:pt idx="1537">
                  <c:v>0.2288135593220339</c:v>
                </c:pt>
                <c:pt idx="1538">
                  <c:v>0.2288135593220339</c:v>
                </c:pt>
                <c:pt idx="1539">
                  <c:v>0</c:v>
                </c:pt>
                <c:pt idx="1540">
                  <c:v>0</c:v>
                </c:pt>
                <c:pt idx="1541">
                  <c:v>0.2288135593220339</c:v>
                </c:pt>
                <c:pt idx="1542">
                  <c:v>0.2288135593220339</c:v>
                </c:pt>
                <c:pt idx="1543">
                  <c:v>0</c:v>
                </c:pt>
                <c:pt idx="1544">
                  <c:v>0</c:v>
                </c:pt>
                <c:pt idx="1545">
                  <c:v>0.2288135593220339</c:v>
                </c:pt>
                <c:pt idx="1546">
                  <c:v>0.2288135593220339</c:v>
                </c:pt>
                <c:pt idx="1547">
                  <c:v>0</c:v>
                </c:pt>
                <c:pt idx="1548">
                  <c:v>0</c:v>
                </c:pt>
                <c:pt idx="1549">
                  <c:v>0.2288135593220339</c:v>
                </c:pt>
                <c:pt idx="1550">
                  <c:v>0.2288135593220339</c:v>
                </c:pt>
                <c:pt idx="1551">
                  <c:v>0</c:v>
                </c:pt>
                <c:pt idx="1552">
                  <c:v>0</c:v>
                </c:pt>
                <c:pt idx="1553">
                  <c:v>0.2288135593220339</c:v>
                </c:pt>
                <c:pt idx="1554">
                  <c:v>0.2288135593220339</c:v>
                </c:pt>
                <c:pt idx="1555">
                  <c:v>0</c:v>
                </c:pt>
                <c:pt idx="1556">
                  <c:v>0</c:v>
                </c:pt>
                <c:pt idx="1557">
                  <c:v>0.2288135593220339</c:v>
                </c:pt>
                <c:pt idx="1558">
                  <c:v>0.2288135593220339</c:v>
                </c:pt>
                <c:pt idx="1559">
                  <c:v>0</c:v>
                </c:pt>
                <c:pt idx="1560">
                  <c:v>0</c:v>
                </c:pt>
                <c:pt idx="1561">
                  <c:v>0.2288135593220339</c:v>
                </c:pt>
                <c:pt idx="1562">
                  <c:v>0.2288135593220339</c:v>
                </c:pt>
                <c:pt idx="1563">
                  <c:v>0</c:v>
                </c:pt>
                <c:pt idx="1564">
                  <c:v>0</c:v>
                </c:pt>
                <c:pt idx="1565">
                  <c:v>0.2288135593220339</c:v>
                </c:pt>
                <c:pt idx="1566">
                  <c:v>0.2288135593220339</c:v>
                </c:pt>
                <c:pt idx="1567">
                  <c:v>0</c:v>
                </c:pt>
                <c:pt idx="1568">
                  <c:v>0</c:v>
                </c:pt>
                <c:pt idx="1569">
                  <c:v>0.2288135593220339</c:v>
                </c:pt>
                <c:pt idx="1570">
                  <c:v>0.2288135593220339</c:v>
                </c:pt>
                <c:pt idx="1571">
                  <c:v>0</c:v>
                </c:pt>
                <c:pt idx="1572">
                  <c:v>0</c:v>
                </c:pt>
                <c:pt idx="1573">
                  <c:v>0.2288135593220339</c:v>
                </c:pt>
                <c:pt idx="1574">
                  <c:v>0.2288135593220339</c:v>
                </c:pt>
                <c:pt idx="1575">
                  <c:v>0</c:v>
                </c:pt>
                <c:pt idx="1576">
                  <c:v>0</c:v>
                </c:pt>
                <c:pt idx="1577">
                  <c:v>0.2288135593220339</c:v>
                </c:pt>
                <c:pt idx="1578">
                  <c:v>0.2288135593220339</c:v>
                </c:pt>
                <c:pt idx="1579">
                  <c:v>0</c:v>
                </c:pt>
                <c:pt idx="1580">
                  <c:v>0</c:v>
                </c:pt>
                <c:pt idx="1581">
                  <c:v>0.2288135593220339</c:v>
                </c:pt>
                <c:pt idx="1582">
                  <c:v>0.2288135593220339</c:v>
                </c:pt>
                <c:pt idx="1583">
                  <c:v>0</c:v>
                </c:pt>
                <c:pt idx="1584">
                  <c:v>0</c:v>
                </c:pt>
                <c:pt idx="1585">
                  <c:v>0.2288135593220339</c:v>
                </c:pt>
                <c:pt idx="1586">
                  <c:v>0.2288135593220339</c:v>
                </c:pt>
                <c:pt idx="1587">
                  <c:v>0</c:v>
                </c:pt>
                <c:pt idx="1588">
                  <c:v>0</c:v>
                </c:pt>
                <c:pt idx="1589">
                  <c:v>0.2288135593220339</c:v>
                </c:pt>
                <c:pt idx="1590">
                  <c:v>0.2288135593220339</c:v>
                </c:pt>
                <c:pt idx="1591">
                  <c:v>0</c:v>
                </c:pt>
                <c:pt idx="1592">
                  <c:v>0</c:v>
                </c:pt>
                <c:pt idx="1593">
                  <c:v>0.2288135593220339</c:v>
                </c:pt>
                <c:pt idx="1594">
                  <c:v>0.2288135593220339</c:v>
                </c:pt>
                <c:pt idx="1595">
                  <c:v>0</c:v>
                </c:pt>
                <c:pt idx="1596">
                  <c:v>0</c:v>
                </c:pt>
                <c:pt idx="1597">
                  <c:v>0.2288135593220339</c:v>
                </c:pt>
                <c:pt idx="1598">
                  <c:v>0.2288135593220339</c:v>
                </c:pt>
                <c:pt idx="1599">
                  <c:v>0</c:v>
                </c:pt>
                <c:pt idx="1600">
                  <c:v>0</c:v>
                </c:pt>
                <c:pt idx="1601">
                  <c:v>0.2288135593220339</c:v>
                </c:pt>
                <c:pt idx="1602">
                  <c:v>0.2288135593220339</c:v>
                </c:pt>
                <c:pt idx="1603">
                  <c:v>0</c:v>
                </c:pt>
                <c:pt idx="1604">
                  <c:v>0</c:v>
                </c:pt>
                <c:pt idx="1605">
                  <c:v>0.2288135593220339</c:v>
                </c:pt>
                <c:pt idx="1606">
                  <c:v>0.2288135593220339</c:v>
                </c:pt>
                <c:pt idx="1607">
                  <c:v>0</c:v>
                </c:pt>
                <c:pt idx="1608">
                  <c:v>0</c:v>
                </c:pt>
                <c:pt idx="1609">
                  <c:v>0.2288135593220339</c:v>
                </c:pt>
                <c:pt idx="1610">
                  <c:v>0.2288135593220339</c:v>
                </c:pt>
                <c:pt idx="1611">
                  <c:v>0</c:v>
                </c:pt>
                <c:pt idx="1612">
                  <c:v>0</c:v>
                </c:pt>
                <c:pt idx="1613">
                  <c:v>0.2288135593220339</c:v>
                </c:pt>
                <c:pt idx="1614">
                  <c:v>0.2288135593220339</c:v>
                </c:pt>
                <c:pt idx="1615">
                  <c:v>0</c:v>
                </c:pt>
                <c:pt idx="1616">
                  <c:v>0</c:v>
                </c:pt>
                <c:pt idx="1617">
                  <c:v>0.2288135593220339</c:v>
                </c:pt>
                <c:pt idx="1618">
                  <c:v>0.2288135593220339</c:v>
                </c:pt>
                <c:pt idx="1619">
                  <c:v>0</c:v>
                </c:pt>
                <c:pt idx="1620">
                  <c:v>0</c:v>
                </c:pt>
                <c:pt idx="1621">
                  <c:v>0.2288135593220339</c:v>
                </c:pt>
                <c:pt idx="1622">
                  <c:v>0.2288135593220339</c:v>
                </c:pt>
                <c:pt idx="1623">
                  <c:v>0</c:v>
                </c:pt>
                <c:pt idx="1624">
                  <c:v>0</c:v>
                </c:pt>
                <c:pt idx="1625">
                  <c:v>0.2288135593220339</c:v>
                </c:pt>
                <c:pt idx="1626">
                  <c:v>0.2288135593220339</c:v>
                </c:pt>
                <c:pt idx="1627">
                  <c:v>0</c:v>
                </c:pt>
                <c:pt idx="1628">
                  <c:v>0</c:v>
                </c:pt>
                <c:pt idx="1629">
                  <c:v>0.2288135593220339</c:v>
                </c:pt>
                <c:pt idx="1630">
                  <c:v>0.2288135593220339</c:v>
                </c:pt>
                <c:pt idx="1631">
                  <c:v>0</c:v>
                </c:pt>
                <c:pt idx="1632">
                  <c:v>0</c:v>
                </c:pt>
                <c:pt idx="1633">
                  <c:v>0.2288135593220339</c:v>
                </c:pt>
                <c:pt idx="1634">
                  <c:v>0.2288135593220339</c:v>
                </c:pt>
                <c:pt idx="1635">
                  <c:v>0</c:v>
                </c:pt>
                <c:pt idx="1636">
                  <c:v>0</c:v>
                </c:pt>
                <c:pt idx="1637">
                  <c:v>0.2288135593220339</c:v>
                </c:pt>
                <c:pt idx="1638">
                  <c:v>0.2288135593220339</c:v>
                </c:pt>
                <c:pt idx="1639">
                  <c:v>0</c:v>
                </c:pt>
                <c:pt idx="1640">
                  <c:v>0</c:v>
                </c:pt>
                <c:pt idx="1641">
                  <c:v>0.2288135593220339</c:v>
                </c:pt>
                <c:pt idx="1642">
                  <c:v>0.2288135593220339</c:v>
                </c:pt>
                <c:pt idx="1643">
                  <c:v>0</c:v>
                </c:pt>
                <c:pt idx="1644">
                  <c:v>0</c:v>
                </c:pt>
                <c:pt idx="1645">
                  <c:v>0.2288135593220339</c:v>
                </c:pt>
                <c:pt idx="1646">
                  <c:v>0.2288135593220339</c:v>
                </c:pt>
                <c:pt idx="1647">
                  <c:v>0</c:v>
                </c:pt>
                <c:pt idx="1648">
                  <c:v>0</c:v>
                </c:pt>
                <c:pt idx="1649">
                  <c:v>0.2288135593220339</c:v>
                </c:pt>
                <c:pt idx="1650">
                  <c:v>0.2288135593220339</c:v>
                </c:pt>
                <c:pt idx="1651">
                  <c:v>0</c:v>
                </c:pt>
                <c:pt idx="1652">
                  <c:v>0</c:v>
                </c:pt>
                <c:pt idx="1653">
                  <c:v>0.2288135593220339</c:v>
                </c:pt>
                <c:pt idx="1654">
                  <c:v>0.2288135593220339</c:v>
                </c:pt>
                <c:pt idx="1655">
                  <c:v>0</c:v>
                </c:pt>
                <c:pt idx="1656">
                  <c:v>0</c:v>
                </c:pt>
                <c:pt idx="1657">
                  <c:v>0.2288135593220339</c:v>
                </c:pt>
                <c:pt idx="1658">
                  <c:v>0.2288135593220339</c:v>
                </c:pt>
                <c:pt idx="1659">
                  <c:v>0</c:v>
                </c:pt>
                <c:pt idx="1660">
                  <c:v>0</c:v>
                </c:pt>
                <c:pt idx="1661">
                  <c:v>0.2288135593220339</c:v>
                </c:pt>
                <c:pt idx="1662">
                  <c:v>0.2288135593220339</c:v>
                </c:pt>
                <c:pt idx="1663">
                  <c:v>0</c:v>
                </c:pt>
                <c:pt idx="1664">
                  <c:v>0</c:v>
                </c:pt>
                <c:pt idx="1665">
                  <c:v>0.2288135593220339</c:v>
                </c:pt>
                <c:pt idx="1666">
                  <c:v>0.2288135593220339</c:v>
                </c:pt>
                <c:pt idx="1667">
                  <c:v>0</c:v>
                </c:pt>
                <c:pt idx="1668">
                  <c:v>0</c:v>
                </c:pt>
                <c:pt idx="1669">
                  <c:v>0.2288135593220339</c:v>
                </c:pt>
                <c:pt idx="1670">
                  <c:v>0.2288135593220339</c:v>
                </c:pt>
                <c:pt idx="1671">
                  <c:v>0</c:v>
                </c:pt>
                <c:pt idx="1672">
                  <c:v>0</c:v>
                </c:pt>
                <c:pt idx="1673">
                  <c:v>0.2288135593220339</c:v>
                </c:pt>
                <c:pt idx="1674">
                  <c:v>0.2288135593220339</c:v>
                </c:pt>
                <c:pt idx="1675">
                  <c:v>0</c:v>
                </c:pt>
                <c:pt idx="1676">
                  <c:v>0</c:v>
                </c:pt>
                <c:pt idx="1677">
                  <c:v>0.2288135593220339</c:v>
                </c:pt>
                <c:pt idx="1678">
                  <c:v>0.2288135593220339</c:v>
                </c:pt>
                <c:pt idx="1679">
                  <c:v>0</c:v>
                </c:pt>
                <c:pt idx="1680">
                  <c:v>0</c:v>
                </c:pt>
                <c:pt idx="1681">
                  <c:v>0.2288135593220339</c:v>
                </c:pt>
                <c:pt idx="1682">
                  <c:v>0.2288135593220339</c:v>
                </c:pt>
                <c:pt idx="1683">
                  <c:v>0</c:v>
                </c:pt>
                <c:pt idx="1684">
                  <c:v>0</c:v>
                </c:pt>
                <c:pt idx="1685">
                  <c:v>0.2288135593220339</c:v>
                </c:pt>
                <c:pt idx="1686">
                  <c:v>0.2288135593220339</c:v>
                </c:pt>
                <c:pt idx="1687">
                  <c:v>0</c:v>
                </c:pt>
                <c:pt idx="1688">
                  <c:v>0</c:v>
                </c:pt>
                <c:pt idx="1689">
                  <c:v>0.2288135593220339</c:v>
                </c:pt>
                <c:pt idx="1690">
                  <c:v>0.2288135593220339</c:v>
                </c:pt>
                <c:pt idx="1691">
                  <c:v>0</c:v>
                </c:pt>
                <c:pt idx="1692">
                  <c:v>0</c:v>
                </c:pt>
                <c:pt idx="1693">
                  <c:v>0.2288135593220339</c:v>
                </c:pt>
                <c:pt idx="1694">
                  <c:v>0.2288135593220339</c:v>
                </c:pt>
                <c:pt idx="1695">
                  <c:v>0</c:v>
                </c:pt>
                <c:pt idx="1696">
                  <c:v>0</c:v>
                </c:pt>
                <c:pt idx="1697">
                  <c:v>0.2288135593220339</c:v>
                </c:pt>
                <c:pt idx="1698">
                  <c:v>0.2288135593220339</c:v>
                </c:pt>
                <c:pt idx="1699">
                  <c:v>0</c:v>
                </c:pt>
                <c:pt idx="1700">
                  <c:v>0</c:v>
                </c:pt>
                <c:pt idx="1701">
                  <c:v>0.2288135593220339</c:v>
                </c:pt>
                <c:pt idx="1702">
                  <c:v>0.2288135593220339</c:v>
                </c:pt>
                <c:pt idx="1703">
                  <c:v>0</c:v>
                </c:pt>
                <c:pt idx="1704">
                  <c:v>0</c:v>
                </c:pt>
                <c:pt idx="1705">
                  <c:v>0.2288135593220339</c:v>
                </c:pt>
                <c:pt idx="1706">
                  <c:v>0.2288135593220339</c:v>
                </c:pt>
                <c:pt idx="1707">
                  <c:v>0</c:v>
                </c:pt>
                <c:pt idx="1708">
                  <c:v>0</c:v>
                </c:pt>
                <c:pt idx="1709">
                  <c:v>0.2288135593220339</c:v>
                </c:pt>
                <c:pt idx="1710">
                  <c:v>0.2288135593220339</c:v>
                </c:pt>
                <c:pt idx="1711">
                  <c:v>0</c:v>
                </c:pt>
                <c:pt idx="1712">
                  <c:v>0</c:v>
                </c:pt>
                <c:pt idx="1713">
                  <c:v>0.2288135593220339</c:v>
                </c:pt>
                <c:pt idx="1714">
                  <c:v>0.2288135593220339</c:v>
                </c:pt>
                <c:pt idx="1715">
                  <c:v>0</c:v>
                </c:pt>
                <c:pt idx="1716">
                  <c:v>0</c:v>
                </c:pt>
                <c:pt idx="1717">
                  <c:v>0.2288135593220339</c:v>
                </c:pt>
                <c:pt idx="1718">
                  <c:v>0.2288135593220339</c:v>
                </c:pt>
                <c:pt idx="1719">
                  <c:v>0</c:v>
                </c:pt>
                <c:pt idx="1720">
                  <c:v>0</c:v>
                </c:pt>
                <c:pt idx="1721">
                  <c:v>0.2288135593220339</c:v>
                </c:pt>
                <c:pt idx="1722">
                  <c:v>0.2288135593220339</c:v>
                </c:pt>
                <c:pt idx="1723">
                  <c:v>0</c:v>
                </c:pt>
                <c:pt idx="1724">
                  <c:v>0</c:v>
                </c:pt>
                <c:pt idx="1725">
                  <c:v>0.2288135593220339</c:v>
                </c:pt>
                <c:pt idx="1726">
                  <c:v>0.2288135593220339</c:v>
                </c:pt>
                <c:pt idx="1727">
                  <c:v>0</c:v>
                </c:pt>
                <c:pt idx="1728">
                  <c:v>0</c:v>
                </c:pt>
                <c:pt idx="1729">
                  <c:v>0.2288135593220339</c:v>
                </c:pt>
                <c:pt idx="1730">
                  <c:v>0.2288135593220339</c:v>
                </c:pt>
                <c:pt idx="1731">
                  <c:v>0</c:v>
                </c:pt>
                <c:pt idx="1732">
                  <c:v>0</c:v>
                </c:pt>
                <c:pt idx="1733">
                  <c:v>0.2288135593220339</c:v>
                </c:pt>
                <c:pt idx="1734">
                  <c:v>0.2288135593220339</c:v>
                </c:pt>
                <c:pt idx="1735">
                  <c:v>0</c:v>
                </c:pt>
                <c:pt idx="1736">
                  <c:v>0</c:v>
                </c:pt>
                <c:pt idx="1737">
                  <c:v>0.2288135593220339</c:v>
                </c:pt>
                <c:pt idx="1738">
                  <c:v>0.2288135593220339</c:v>
                </c:pt>
                <c:pt idx="1739">
                  <c:v>0</c:v>
                </c:pt>
                <c:pt idx="1740">
                  <c:v>0</c:v>
                </c:pt>
                <c:pt idx="1741">
                  <c:v>0.2288135593220339</c:v>
                </c:pt>
                <c:pt idx="1742">
                  <c:v>0.2288135593220339</c:v>
                </c:pt>
                <c:pt idx="1743">
                  <c:v>0</c:v>
                </c:pt>
                <c:pt idx="1744">
                  <c:v>0</c:v>
                </c:pt>
                <c:pt idx="1745">
                  <c:v>0.2288135593220339</c:v>
                </c:pt>
                <c:pt idx="1746">
                  <c:v>0.2288135593220339</c:v>
                </c:pt>
                <c:pt idx="1747">
                  <c:v>0</c:v>
                </c:pt>
                <c:pt idx="1748">
                  <c:v>0</c:v>
                </c:pt>
                <c:pt idx="1749">
                  <c:v>0.2288135593220339</c:v>
                </c:pt>
                <c:pt idx="1750">
                  <c:v>0.2288135593220339</c:v>
                </c:pt>
                <c:pt idx="1751">
                  <c:v>0</c:v>
                </c:pt>
                <c:pt idx="1752">
                  <c:v>0</c:v>
                </c:pt>
                <c:pt idx="1753">
                  <c:v>0.2288135593220339</c:v>
                </c:pt>
                <c:pt idx="1754">
                  <c:v>0.2288135593220339</c:v>
                </c:pt>
                <c:pt idx="1755">
                  <c:v>0</c:v>
                </c:pt>
                <c:pt idx="1756">
                  <c:v>0</c:v>
                </c:pt>
                <c:pt idx="1757">
                  <c:v>0.2288135593220339</c:v>
                </c:pt>
                <c:pt idx="1758">
                  <c:v>0.2288135593220339</c:v>
                </c:pt>
                <c:pt idx="1759">
                  <c:v>0</c:v>
                </c:pt>
                <c:pt idx="1760">
                  <c:v>0</c:v>
                </c:pt>
                <c:pt idx="1761">
                  <c:v>0.2288135593220339</c:v>
                </c:pt>
                <c:pt idx="1762">
                  <c:v>0.2288135593220339</c:v>
                </c:pt>
                <c:pt idx="1763">
                  <c:v>0</c:v>
                </c:pt>
                <c:pt idx="1764">
                  <c:v>0</c:v>
                </c:pt>
                <c:pt idx="1765">
                  <c:v>0.2288135593220339</c:v>
                </c:pt>
                <c:pt idx="1766">
                  <c:v>0.2288135593220339</c:v>
                </c:pt>
                <c:pt idx="1767">
                  <c:v>0</c:v>
                </c:pt>
                <c:pt idx="1768">
                  <c:v>0</c:v>
                </c:pt>
                <c:pt idx="1769">
                  <c:v>0.2288135593220339</c:v>
                </c:pt>
                <c:pt idx="1770">
                  <c:v>0.2288135593220339</c:v>
                </c:pt>
                <c:pt idx="1771">
                  <c:v>0</c:v>
                </c:pt>
                <c:pt idx="1772">
                  <c:v>0</c:v>
                </c:pt>
                <c:pt idx="1773">
                  <c:v>0.2288135593220339</c:v>
                </c:pt>
                <c:pt idx="1774">
                  <c:v>0.2288135593220339</c:v>
                </c:pt>
                <c:pt idx="1775">
                  <c:v>0</c:v>
                </c:pt>
                <c:pt idx="1776">
                  <c:v>0</c:v>
                </c:pt>
                <c:pt idx="1777">
                  <c:v>0.2288135593220339</c:v>
                </c:pt>
                <c:pt idx="1778">
                  <c:v>0.2288135593220339</c:v>
                </c:pt>
                <c:pt idx="1779">
                  <c:v>0</c:v>
                </c:pt>
                <c:pt idx="1780">
                  <c:v>0</c:v>
                </c:pt>
                <c:pt idx="1781">
                  <c:v>0.2288135593220339</c:v>
                </c:pt>
                <c:pt idx="1782">
                  <c:v>0.2288135593220339</c:v>
                </c:pt>
                <c:pt idx="1783">
                  <c:v>0</c:v>
                </c:pt>
                <c:pt idx="1784">
                  <c:v>0</c:v>
                </c:pt>
                <c:pt idx="1785">
                  <c:v>0.2288135593220339</c:v>
                </c:pt>
                <c:pt idx="1786">
                  <c:v>0.2288135593220339</c:v>
                </c:pt>
                <c:pt idx="1787">
                  <c:v>0</c:v>
                </c:pt>
                <c:pt idx="1788">
                  <c:v>0</c:v>
                </c:pt>
                <c:pt idx="1789">
                  <c:v>0.2288135593220339</c:v>
                </c:pt>
                <c:pt idx="1790">
                  <c:v>0.2288135593220339</c:v>
                </c:pt>
                <c:pt idx="1791">
                  <c:v>0</c:v>
                </c:pt>
                <c:pt idx="1792">
                  <c:v>0</c:v>
                </c:pt>
                <c:pt idx="1793">
                  <c:v>0.2288135593220339</c:v>
                </c:pt>
                <c:pt idx="1794">
                  <c:v>0.2288135593220339</c:v>
                </c:pt>
                <c:pt idx="1795">
                  <c:v>0</c:v>
                </c:pt>
                <c:pt idx="1796">
                  <c:v>0</c:v>
                </c:pt>
                <c:pt idx="1797">
                  <c:v>0.2288135593220339</c:v>
                </c:pt>
                <c:pt idx="1798">
                  <c:v>0.2288135593220339</c:v>
                </c:pt>
                <c:pt idx="1799">
                  <c:v>0</c:v>
                </c:pt>
                <c:pt idx="1800">
                  <c:v>0</c:v>
                </c:pt>
                <c:pt idx="1801">
                  <c:v>0.2288135593220339</c:v>
                </c:pt>
                <c:pt idx="1802">
                  <c:v>0.2288135593220339</c:v>
                </c:pt>
                <c:pt idx="1803">
                  <c:v>0</c:v>
                </c:pt>
                <c:pt idx="1804">
                  <c:v>0</c:v>
                </c:pt>
                <c:pt idx="1805">
                  <c:v>0.2288135593220339</c:v>
                </c:pt>
                <c:pt idx="1806">
                  <c:v>0.2288135593220339</c:v>
                </c:pt>
                <c:pt idx="1807">
                  <c:v>0</c:v>
                </c:pt>
                <c:pt idx="1808">
                  <c:v>0</c:v>
                </c:pt>
                <c:pt idx="1809">
                  <c:v>0.2288135593220339</c:v>
                </c:pt>
                <c:pt idx="1810">
                  <c:v>0.2288135593220339</c:v>
                </c:pt>
                <c:pt idx="1811">
                  <c:v>0</c:v>
                </c:pt>
                <c:pt idx="1812">
                  <c:v>0</c:v>
                </c:pt>
                <c:pt idx="1813">
                  <c:v>0.2288135593220339</c:v>
                </c:pt>
                <c:pt idx="1814">
                  <c:v>0.2288135593220339</c:v>
                </c:pt>
                <c:pt idx="1815">
                  <c:v>0</c:v>
                </c:pt>
                <c:pt idx="1816">
                  <c:v>0</c:v>
                </c:pt>
                <c:pt idx="1817">
                  <c:v>0.2288135593220339</c:v>
                </c:pt>
                <c:pt idx="1818">
                  <c:v>0.2288135593220339</c:v>
                </c:pt>
                <c:pt idx="1819">
                  <c:v>0</c:v>
                </c:pt>
                <c:pt idx="1820">
                  <c:v>0</c:v>
                </c:pt>
                <c:pt idx="1821">
                  <c:v>0.28813559322033899</c:v>
                </c:pt>
                <c:pt idx="1822">
                  <c:v>0.28813559322033899</c:v>
                </c:pt>
                <c:pt idx="1823">
                  <c:v>0</c:v>
                </c:pt>
                <c:pt idx="1824">
                  <c:v>0</c:v>
                </c:pt>
                <c:pt idx="1825">
                  <c:v>0.28813559322033899</c:v>
                </c:pt>
                <c:pt idx="1826">
                  <c:v>0.28813559322033899</c:v>
                </c:pt>
                <c:pt idx="1827">
                  <c:v>0</c:v>
                </c:pt>
                <c:pt idx="1828">
                  <c:v>0</c:v>
                </c:pt>
                <c:pt idx="1829">
                  <c:v>0.28813559322033899</c:v>
                </c:pt>
                <c:pt idx="1830">
                  <c:v>0.28813559322033899</c:v>
                </c:pt>
                <c:pt idx="1831">
                  <c:v>0</c:v>
                </c:pt>
                <c:pt idx="1832">
                  <c:v>0</c:v>
                </c:pt>
                <c:pt idx="1833">
                  <c:v>0.28813559322033899</c:v>
                </c:pt>
                <c:pt idx="1834">
                  <c:v>0.28813559322033899</c:v>
                </c:pt>
                <c:pt idx="1835">
                  <c:v>0</c:v>
                </c:pt>
                <c:pt idx="1836">
                  <c:v>0</c:v>
                </c:pt>
                <c:pt idx="1837">
                  <c:v>0.28813559322033899</c:v>
                </c:pt>
                <c:pt idx="1838">
                  <c:v>0.28813559322033899</c:v>
                </c:pt>
                <c:pt idx="1839">
                  <c:v>0</c:v>
                </c:pt>
                <c:pt idx="1840">
                  <c:v>0</c:v>
                </c:pt>
                <c:pt idx="1841">
                  <c:v>0.28813559322033899</c:v>
                </c:pt>
                <c:pt idx="1842">
                  <c:v>0.28813559322033899</c:v>
                </c:pt>
                <c:pt idx="1843">
                  <c:v>0</c:v>
                </c:pt>
                <c:pt idx="1844">
                  <c:v>0</c:v>
                </c:pt>
                <c:pt idx="1845">
                  <c:v>0.28813559322033899</c:v>
                </c:pt>
                <c:pt idx="1846">
                  <c:v>0.28813559322033899</c:v>
                </c:pt>
                <c:pt idx="1847">
                  <c:v>0</c:v>
                </c:pt>
                <c:pt idx="1848">
                  <c:v>0</c:v>
                </c:pt>
                <c:pt idx="1849">
                  <c:v>0.28813559322033899</c:v>
                </c:pt>
                <c:pt idx="1850">
                  <c:v>0.28813559322033899</c:v>
                </c:pt>
                <c:pt idx="1851">
                  <c:v>0</c:v>
                </c:pt>
                <c:pt idx="1852">
                  <c:v>0</c:v>
                </c:pt>
                <c:pt idx="1853">
                  <c:v>0.28813559322033899</c:v>
                </c:pt>
                <c:pt idx="1854">
                  <c:v>0.28813559322033899</c:v>
                </c:pt>
                <c:pt idx="1855">
                  <c:v>0</c:v>
                </c:pt>
                <c:pt idx="1856">
                  <c:v>0</c:v>
                </c:pt>
                <c:pt idx="1857">
                  <c:v>0.28813559322033899</c:v>
                </c:pt>
                <c:pt idx="1858">
                  <c:v>0.28813559322033899</c:v>
                </c:pt>
                <c:pt idx="1859">
                  <c:v>0</c:v>
                </c:pt>
                <c:pt idx="1860">
                  <c:v>0</c:v>
                </c:pt>
                <c:pt idx="1861">
                  <c:v>0.28813559322033899</c:v>
                </c:pt>
                <c:pt idx="1862">
                  <c:v>0.28813559322033899</c:v>
                </c:pt>
                <c:pt idx="1863">
                  <c:v>0</c:v>
                </c:pt>
                <c:pt idx="1864">
                  <c:v>0</c:v>
                </c:pt>
                <c:pt idx="1865">
                  <c:v>0.28813559322033899</c:v>
                </c:pt>
                <c:pt idx="1866">
                  <c:v>0.28813559322033899</c:v>
                </c:pt>
                <c:pt idx="1867">
                  <c:v>0</c:v>
                </c:pt>
                <c:pt idx="1868">
                  <c:v>0</c:v>
                </c:pt>
                <c:pt idx="1869">
                  <c:v>0.28813559322033899</c:v>
                </c:pt>
                <c:pt idx="1870">
                  <c:v>0.28813559322033899</c:v>
                </c:pt>
                <c:pt idx="1871">
                  <c:v>0</c:v>
                </c:pt>
                <c:pt idx="1872">
                  <c:v>0</c:v>
                </c:pt>
                <c:pt idx="1873">
                  <c:v>0.28813559322033899</c:v>
                </c:pt>
                <c:pt idx="1874">
                  <c:v>0.28813559322033899</c:v>
                </c:pt>
                <c:pt idx="1875">
                  <c:v>0</c:v>
                </c:pt>
                <c:pt idx="1876">
                  <c:v>0</c:v>
                </c:pt>
                <c:pt idx="1877">
                  <c:v>0.28813559322033899</c:v>
                </c:pt>
                <c:pt idx="1878">
                  <c:v>0.28813559322033899</c:v>
                </c:pt>
                <c:pt idx="1879">
                  <c:v>0</c:v>
                </c:pt>
                <c:pt idx="1880">
                  <c:v>0</c:v>
                </c:pt>
                <c:pt idx="1881">
                  <c:v>0.28813559322033899</c:v>
                </c:pt>
                <c:pt idx="1882">
                  <c:v>0.28813559322033899</c:v>
                </c:pt>
                <c:pt idx="1883">
                  <c:v>0</c:v>
                </c:pt>
                <c:pt idx="1884">
                  <c:v>0</c:v>
                </c:pt>
                <c:pt idx="1885">
                  <c:v>0.28813559322033899</c:v>
                </c:pt>
                <c:pt idx="1886">
                  <c:v>0.28813559322033899</c:v>
                </c:pt>
                <c:pt idx="1887">
                  <c:v>0</c:v>
                </c:pt>
                <c:pt idx="1888">
                  <c:v>0</c:v>
                </c:pt>
                <c:pt idx="1889">
                  <c:v>0.28813559322033899</c:v>
                </c:pt>
                <c:pt idx="1890">
                  <c:v>0.28813559322033899</c:v>
                </c:pt>
                <c:pt idx="1891">
                  <c:v>0</c:v>
                </c:pt>
                <c:pt idx="1892">
                  <c:v>0</c:v>
                </c:pt>
                <c:pt idx="1893">
                  <c:v>0.28813559322033899</c:v>
                </c:pt>
                <c:pt idx="1894">
                  <c:v>0.28813559322033899</c:v>
                </c:pt>
                <c:pt idx="1895">
                  <c:v>0</c:v>
                </c:pt>
                <c:pt idx="1896">
                  <c:v>0</c:v>
                </c:pt>
                <c:pt idx="1897">
                  <c:v>0.28813559322033899</c:v>
                </c:pt>
                <c:pt idx="1898">
                  <c:v>0.28813559322033899</c:v>
                </c:pt>
                <c:pt idx="1899">
                  <c:v>0</c:v>
                </c:pt>
                <c:pt idx="1900">
                  <c:v>0</c:v>
                </c:pt>
                <c:pt idx="1901">
                  <c:v>0.28813559322033899</c:v>
                </c:pt>
                <c:pt idx="1902">
                  <c:v>0.28813559322033899</c:v>
                </c:pt>
                <c:pt idx="1903">
                  <c:v>0</c:v>
                </c:pt>
                <c:pt idx="1904">
                  <c:v>0</c:v>
                </c:pt>
                <c:pt idx="1905">
                  <c:v>0.28813559322033899</c:v>
                </c:pt>
                <c:pt idx="1906">
                  <c:v>0.28813559322033899</c:v>
                </c:pt>
                <c:pt idx="1907">
                  <c:v>0</c:v>
                </c:pt>
                <c:pt idx="1908">
                  <c:v>0</c:v>
                </c:pt>
                <c:pt idx="1909">
                  <c:v>0.28813559322033899</c:v>
                </c:pt>
                <c:pt idx="1910">
                  <c:v>0.28813559322033899</c:v>
                </c:pt>
                <c:pt idx="1911">
                  <c:v>0</c:v>
                </c:pt>
                <c:pt idx="1912">
                  <c:v>0</c:v>
                </c:pt>
                <c:pt idx="1913">
                  <c:v>0.28813559322033899</c:v>
                </c:pt>
                <c:pt idx="1914">
                  <c:v>0.28813559322033899</c:v>
                </c:pt>
                <c:pt idx="1915">
                  <c:v>0</c:v>
                </c:pt>
                <c:pt idx="1916">
                  <c:v>0</c:v>
                </c:pt>
                <c:pt idx="1917">
                  <c:v>0.28813559322033899</c:v>
                </c:pt>
                <c:pt idx="1918">
                  <c:v>0.28813559322033899</c:v>
                </c:pt>
                <c:pt idx="1919">
                  <c:v>0</c:v>
                </c:pt>
                <c:pt idx="1920">
                  <c:v>0</c:v>
                </c:pt>
                <c:pt idx="1921">
                  <c:v>0.28813559322033899</c:v>
                </c:pt>
                <c:pt idx="1922">
                  <c:v>0.28813559322033899</c:v>
                </c:pt>
                <c:pt idx="1923">
                  <c:v>0</c:v>
                </c:pt>
                <c:pt idx="1924">
                  <c:v>0</c:v>
                </c:pt>
                <c:pt idx="1925">
                  <c:v>0.28813559322033899</c:v>
                </c:pt>
                <c:pt idx="1926">
                  <c:v>0.28813559322033899</c:v>
                </c:pt>
                <c:pt idx="1927">
                  <c:v>0</c:v>
                </c:pt>
                <c:pt idx="1928">
                  <c:v>0</c:v>
                </c:pt>
                <c:pt idx="1929">
                  <c:v>0.28813559322033899</c:v>
                </c:pt>
                <c:pt idx="1930">
                  <c:v>0.28813559322033899</c:v>
                </c:pt>
                <c:pt idx="1931">
                  <c:v>0</c:v>
                </c:pt>
                <c:pt idx="1932">
                  <c:v>0</c:v>
                </c:pt>
                <c:pt idx="1933">
                  <c:v>0.28813559322033899</c:v>
                </c:pt>
                <c:pt idx="1934">
                  <c:v>0.28813559322033899</c:v>
                </c:pt>
                <c:pt idx="1935">
                  <c:v>0</c:v>
                </c:pt>
                <c:pt idx="1936">
                  <c:v>0</c:v>
                </c:pt>
                <c:pt idx="1937">
                  <c:v>0.28813559322033899</c:v>
                </c:pt>
                <c:pt idx="1938">
                  <c:v>0.28813559322033899</c:v>
                </c:pt>
                <c:pt idx="1939">
                  <c:v>0</c:v>
                </c:pt>
                <c:pt idx="1940">
                  <c:v>0</c:v>
                </c:pt>
                <c:pt idx="1941">
                  <c:v>0.28813559322033899</c:v>
                </c:pt>
                <c:pt idx="1942">
                  <c:v>0.28813559322033899</c:v>
                </c:pt>
                <c:pt idx="1943">
                  <c:v>0</c:v>
                </c:pt>
                <c:pt idx="1944">
                  <c:v>0</c:v>
                </c:pt>
                <c:pt idx="1945">
                  <c:v>0.28813559322033899</c:v>
                </c:pt>
                <c:pt idx="1946">
                  <c:v>0.28813559322033899</c:v>
                </c:pt>
                <c:pt idx="1947">
                  <c:v>0</c:v>
                </c:pt>
                <c:pt idx="1948">
                  <c:v>0</c:v>
                </c:pt>
                <c:pt idx="1949">
                  <c:v>0.28813559322033899</c:v>
                </c:pt>
                <c:pt idx="1950">
                  <c:v>0.28813559322033899</c:v>
                </c:pt>
                <c:pt idx="1951">
                  <c:v>0</c:v>
                </c:pt>
                <c:pt idx="1952">
                  <c:v>0</c:v>
                </c:pt>
                <c:pt idx="1953">
                  <c:v>0.28813559322033899</c:v>
                </c:pt>
                <c:pt idx="1954">
                  <c:v>0.28813559322033899</c:v>
                </c:pt>
                <c:pt idx="1955">
                  <c:v>0</c:v>
                </c:pt>
                <c:pt idx="1956">
                  <c:v>0</c:v>
                </c:pt>
                <c:pt idx="1957">
                  <c:v>0.28813559322033899</c:v>
                </c:pt>
                <c:pt idx="1958">
                  <c:v>0.28813559322033899</c:v>
                </c:pt>
                <c:pt idx="1959">
                  <c:v>0</c:v>
                </c:pt>
                <c:pt idx="1960">
                  <c:v>0</c:v>
                </c:pt>
                <c:pt idx="1961">
                  <c:v>0.28813559322033899</c:v>
                </c:pt>
                <c:pt idx="1962">
                  <c:v>0.28813559322033899</c:v>
                </c:pt>
                <c:pt idx="1963">
                  <c:v>0</c:v>
                </c:pt>
                <c:pt idx="1964">
                  <c:v>0</c:v>
                </c:pt>
                <c:pt idx="1965">
                  <c:v>0.28813559322033899</c:v>
                </c:pt>
                <c:pt idx="1966">
                  <c:v>0.28813559322033899</c:v>
                </c:pt>
                <c:pt idx="1967">
                  <c:v>0</c:v>
                </c:pt>
                <c:pt idx="1968">
                  <c:v>0</c:v>
                </c:pt>
                <c:pt idx="1969">
                  <c:v>0.28813559322033899</c:v>
                </c:pt>
                <c:pt idx="1970">
                  <c:v>0.28813559322033899</c:v>
                </c:pt>
                <c:pt idx="1971">
                  <c:v>0</c:v>
                </c:pt>
                <c:pt idx="1972">
                  <c:v>0</c:v>
                </c:pt>
                <c:pt idx="1973">
                  <c:v>0.28813559322033899</c:v>
                </c:pt>
                <c:pt idx="1974">
                  <c:v>0.28813559322033899</c:v>
                </c:pt>
                <c:pt idx="1975">
                  <c:v>0</c:v>
                </c:pt>
                <c:pt idx="1976">
                  <c:v>0</c:v>
                </c:pt>
                <c:pt idx="1977">
                  <c:v>0.28813559322033899</c:v>
                </c:pt>
                <c:pt idx="1978">
                  <c:v>0.28813559322033899</c:v>
                </c:pt>
                <c:pt idx="1979">
                  <c:v>0</c:v>
                </c:pt>
                <c:pt idx="1980">
                  <c:v>0</c:v>
                </c:pt>
                <c:pt idx="1981">
                  <c:v>0.28813559322033899</c:v>
                </c:pt>
                <c:pt idx="1982">
                  <c:v>0.28813559322033899</c:v>
                </c:pt>
                <c:pt idx="1983">
                  <c:v>0</c:v>
                </c:pt>
                <c:pt idx="1984">
                  <c:v>0</c:v>
                </c:pt>
                <c:pt idx="1985">
                  <c:v>0.28813559322033899</c:v>
                </c:pt>
                <c:pt idx="1986">
                  <c:v>0.28813559322033899</c:v>
                </c:pt>
                <c:pt idx="1987">
                  <c:v>0</c:v>
                </c:pt>
                <c:pt idx="1988">
                  <c:v>0</c:v>
                </c:pt>
                <c:pt idx="1989">
                  <c:v>0.28813559322033899</c:v>
                </c:pt>
                <c:pt idx="1990">
                  <c:v>0.28813559322033899</c:v>
                </c:pt>
                <c:pt idx="1991">
                  <c:v>0</c:v>
                </c:pt>
                <c:pt idx="1992">
                  <c:v>0</c:v>
                </c:pt>
                <c:pt idx="1993">
                  <c:v>0.28813559322033899</c:v>
                </c:pt>
                <c:pt idx="1994">
                  <c:v>0.28813559322033899</c:v>
                </c:pt>
                <c:pt idx="1995">
                  <c:v>0</c:v>
                </c:pt>
                <c:pt idx="1996">
                  <c:v>0</c:v>
                </c:pt>
                <c:pt idx="1997">
                  <c:v>0.28813559322033899</c:v>
                </c:pt>
                <c:pt idx="1998">
                  <c:v>0.28813559322033899</c:v>
                </c:pt>
                <c:pt idx="1999">
                  <c:v>0</c:v>
                </c:pt>
                <c:pt idx="2000">
                  <c:v>0</c:v>
                </c:pt>
                <c:pt idx="2001">
                  <c:v>0.28813559322033899</c:v>
                </c:pt>
                <c:pt idx="2002">
                  <c:v>0.28813559322033899</c:v>
                </c:pt>
                <c:pt idx="2003">
                  <c:v>0</c:v>
                </c:pt>
                <c:pt idx="2004">
                  <c:v>0</c:v>
                </c:pt>
                <c:pt idx="2005">
                  <c:v>0.28813559322033899</c:v>
                </c:pt>
                <c:pt idx="2006">
                  <c:v>0.28813559322033899</c:v>
                </c:pt>
                <c:pt idx="2007">
                  <c:v>0</c:v>
                </c:pt>
                <c:pt idx="2008">
                  <c:v>0</c:v>
                </c:pt>
                <c:pt idx="2009">
                  <c:v>0.28813559322033899</c:v>
                </c:pt>
                <c:pt idx="2010">
                  <c:v>0.28813559322033899</c:v>
                </c:pt>
                <c:pt idx="2011">
                  <c:v>0</c:v>
                </c:pt>
                <c:pt idx="2012">
                  <c:v>0</c:v>
                </c:pt>
                <c:pt idx="2013">
                  <c:v>0.28813559322033899</c:v>
                </c:pt>
                <c:pt idx="2014">
                  <c:v>0.28813559322033899</c:v>
                </c:pt>
                <c:pt idx="2015">
                  <c:v>0</c:v>
                </c:pt>
                <c:pt idx="2016">
                  <c:v>0</c:v>
                </c:pt>
                <c:pt idx="2017">
                  <c:v>0.28813559322033899</c:v>
                </c:pt>
                <c:pt idx="2018">
                  <c:v>0.28813559322033899</c:v>
                </c:pt>
                <c:pt idx="2019">
                  <c:v>0</c:v>
                </c:pt>
                <c:pt idx="2020">
                  <c:v>0</c:v>
                </c:pt>
                <c:pt idx="2021">
                  <c:v>0.28813559322033899</c:v>
                </c:pt>
                <c:pt idx="2022">
                  <c:v>0.28813559322033899</c:v>
                </c:pt>
                <c:pt idx="2023">
                  <c:v>0</c:v>
                </c:pt>
                <c:pt idx="2024">
                  <c:v>0</c:v>
                </c:pt>
                <c:pt idx="2025">
                  <c:v>0.28813559322033899</c:v>
                </c:pt>
                <c:pt idx="2026">
                  <c:v>0.28813559322033899</c:v>
                </c:pt>
                <c:pt idx="2027">
                  <c:v>0</c:v>
                </c:pt>
                <c:pt idx="2028">
                  <c:v>0</c:v>
                </c:pt>
                <c:pt idx="2029">
                  <c:v>0.28813559322033899</c:v>
                </c:pt>
                <c:pt idx="2030">
                  <c:v>0.28813559322033899</c:v>
                </c:pt>
                <c:pt idx="2031">
                  <c:v>0</c:v>
                </c:pt>
                <c:pt idx="2032">
                  <c:v>0</c:v>
                </c:pt>
                <c:pt idx="2033">
                  <c:v>0.28813559322033899</c:v>
                </c:pt>
                <c:pt idx="2034">
                  <c:v>0.28813559322033899</c:v>
                </c:pt>
                <c:pt idx="2035">
                  <c:v>0</c:v>
                </c:pt>
                <c:pt idx="2036">
                  <c:v>0</c:v>
                </c:pt>
                <c:pt idx="2037">
                  <c:v>0.28813559322033899</c:v>
                </c:pt>
                <c:pt idx="2038">
                  <c:v>0.28813559322033899</c:v>
                </c:pt>
                <c:pt idx="2039">
                  <c:v>0</c:v>
                </c:pt>
                <c:pt idx="2040">
                  <c:v>0</c:v>
                </c:pt>
                <c:pt idx="2041">
                  <c:v>0.28813559322033899</c:v>
                </c:pt>
                <c:pt idx="2042">
                  <c:v>0.28813559322033899</c:v>
                </c:pt>
                <c:pt idx="2043">
                  <c:v>0</c:v>
                </c:pt>
                <c:pt idx="2044">
                  <c:v>0</c:v>
                </c:pt>
                <c:pt idx="2045">
                  <c:v>0.28813559322033899</c:v>
                </c:pt>
                <c:pt idx="2046">
                  <c:v>0.28813559322033899</c:v>
                </c:pt>
                <c:pt idx="2047">
                  <c:v>0</c:v>
                </c:pt>
                <c:pt idx="2048">
                  <c:v>0</c:v>
                </c:pt>
                <c:pt idx="2049">
                  <c:v>0.28813559322033899</c:v>
                </c:pt>
                <c:pt idx="2050">
                  <c:v>0.28813559322033899</c:v>
                </c:pt>
                <c:pt idx="2051">
                  <c:v>0</c:v>
                </c:pt>
                <c:pt idx="2052">
                  <c:v>0</c:v>
                </c:pt>
                <c:pt idx="2053">
                  <c:v>0.28813559322033899</c:v>
                </c:pt>
                <c:pt idx="2054">
                  <c:v>0.28813559322033899</c:v>
                </c:pt>
                <c:pt idx="2055">
                  <c:v>0</c:v>
                </c:pt>
                <c:pt idx="2056">
                  <c:v>0</c:v>
                </c:pt>
                <c:pt idx="2057">
                  <c:v>0.28813559322033899</c:v>
                </c:pt>
                <c:pt idx="2058">
                  <c:v>0.28813559322033899</c:v>
                </c:pt>
                <c:pt idx="2059">
                  <c:v>0</c:v>
                </c:pt>
                <c:pt idx="2060">
                  <c:v>0</c:v>
                </c:pt>
                <c:pt idx="2061">
                  <c:v>0.28813559322033899</c:v>
                </c:pt>
                <c:pt idx="2062">
                  <c:v>0.28813559322033899</c:v>
                </c:pt>
                <c:pt idx="2063">
                  <c:v>0</c:v>
                </c:pt>
                <c:pt idx="2064">
                  <c:v>0</c:v>
                </c:pt>
                <c:pt idx="2065">
                  <c:v>0.28813559322033899</c:v>
                </c:pt>
                <c:pt idx="2066">
                  <c:v>0.28813559322033899</c:v>
                </c:pt>
                <c:pt idx="2067">
                  <c:v>0</c:v>
                </c:pt>
                <c:pt idx="2068">
                  <c:v>0</c:v>
                </c:pt>
                <c:pt idx="2069">
                  <c:v>0.28813559322033899</c:v>
                </c:pt>
                <c:pt idx="2070">
                  <c:v>0.28813559322033899</c:v>
                </c:pt>
                <c:pt idx="2071">
                  <c:v>0</c:v>
                </c:pt>
                <c:pt idx="2072">
                  <c:v>0</c:v>
                </c:pt>
                <c:pt idx="2073">
                  <c:v>0.28813559322033899</c:v>
                </c:pt>
                <c:pt idx="2074">
                  <c:v>0.28813559322033899</c:v>
                </c:pt>
                <c:pt idx="2075">
                  <c:v>0</c:v>
                </c:pt>
                <c:pt idx="2076">
                  <c:v>0</c:v>
                </c:pt>
                <c:pt idx="2077">
                  <c:v>0.28813559322033899</c:v>
                </c:pt>
                <c:pt idx="2078">
                  <c:v>0.28813559322033899</c:v>
                </c:pt>
                <c:pt idx="2079">
                  <c:v>0</c:v>
                </c:pt>
                <c:pt idx="2080">
                  <c:v>0</c:v>
                </c:pt>
                <c:pt idx="2081">
                  <c:v>0.28813559322033899</c:v>
                </c:pt>
                <c:pt idx="2082">
                  <c:v>0.28813559322033899</c:v>
                </c:pt>
                <c:pt idx="2083">
                  <c:v>0</c:v>
                </c:pt>
                <c:pt idx="2084">
                  <c:v>0</c:v>
                </c:pt>
                <c:pt idx="2085">
                  <c:v>0.28813559322033899</c:v>
                </c:pt>
                <c:pt idx="2086">
                  <c:v>0.28813559322033899</c:v>
                </c:pt>
                <c:pt idx="2087">
                  <c:v>0</c:v>
                </c:pt>
                <c:pt idx="2088">
                  <c:v>0</c:v>
                </c:pt>
                <c:pt idx="2089">
                  <c:v>0.28813559322033899</c:v>
                </c:pt>
                <c:pt idx="2090">
                  <c:v>0.28813559322033899</c:v>
                </c:pt>
                <c:pt idx="2091">
                  <c:v>0</c:v>
                </c:pt>
                <c:pt idx="2092">
                  <c:v>0</c:v>
                </c:pt>
                <c:pt idx="2093">
                  <c:v>0.28813559322033899</c:v>
                </c:pt>
                <c:pt idx="2094">
                  <c:v>0.28813559322033899</c:v>
                </c:pt>
                <c:pt idx="2095">
                  <c:v>0</c:v>
                </c:pt>
                <c:pt idx="2096">
                  <c:v>0</c:v>
                </c:pt>
                <c:pt idx="2097">
                  <c:v>0.28813559322033899</c:v>
                </c:pt>
                <c:pt idx="2098">
                  <c:v>0.28813559322033899</c:v>
                </c:pt>
                <c:pt idx="2099">
                  <c:v>0</c:v>
                </c:pt>
                <c:pt idx="2100">
                  <c:v>0</c:v>
                </c:pt>
                <c:pt idx="2101">
                  <c:v>0.28813559322033899</c:v>
                </c:pt>
                <c:pt idx="2102">
                  <c:v>0.28813559322033899</c:v>
                </c:pt>
                <c:pt idx="2103">
                  <c:v>0</c:v>
                </c:pt>
                <c:pt idx="2104">
                  <c:v>0</c:v>
                </c:pt>
                <c:pt idx="2105">
                  <c:v>0.28813559322033899</c:v>
                </c:pt>
                <c:pt idx="2106">
                  <c:v>0.28813559322033899</c:v>
                </c:pt>
                <c:pt idx="2107">
                  <c:v>0</c:v>
                </c:pt>
                <c:pt idx="2108">
                  <c:v>0</c:v>
                </c:pt>
                <c:pt idx="2109">
                  <c:v>0.28813559322033899</c:v>
                </c:pt>
                <c:pt idx="2110">
                  <c:v>0.28813559322033899</c:v>
                </c:pt>
                <c:pt idx="2111">
                  <c:v>0</c:v>
                </c:pt>
                <c:pt idx="2112">
                  <c:v>0</c:v>
                </c:pt>
                <c:pt idx="2113">
                  <c:v>0.28813559322033899</c:v>
                </c:pt>
                <c:pt idx="2114">
                  <c:v>0.28813559322033899</c:v>
                </c:pt>
                <c:pt idx="2115">
                  <c:v>0</c:v>
                </c:pt>
                <c:pt idx="2116">
                  <c:v>0</c:v>
                </c:pt>
                <c:pt idx="2117">
                  <c:v>0.28813559322033899</c:v>
                </c:pt>
                <c:pt idx="2118">
                  <c:v>0.28813559322033899</c:v>
                </c:pt>
                <c:pt idx="2119">
                  <c:v>0</c:v>
                </c:pt>
                <c:pt idx="2120">
                  <c:v>0</c:v>
                </c:pt>
                <c:pt idx="2121">
                  <c:v>0.28813559322033899</c:v>
                </c:pt>
                <c:pt idx="2122">
                  <c:v>0.28813559322033899</c:v>
                </c:pt>
                <c:pt idx="2123">
                  <c:v>0</c:v>
                </c:pt>
                <c:pt idx="2124">
                  <c:v>0</c:v>
                </c:pt>
                <c:pt idx="2125">
                  <c:v>0.28813559322033899</c:v>
                </c:pt>
                <c:pt idx="2126">
                  <c:v>0.28813559322033899</c:v>
                </c:pt>
                <c:pt idx="2127">
                  <c:v>0</c:v>
                </c:pt>
                <c:pt idx="2128">
                  <c:v>0</c:v>
                </c:pt>
                <c:pt idx="2129">
                  <c:v>0.28813559322033899</c:v>
                </c:pt>
                <c:pt idx="2130">
                  <c:v>0.28813559322033899</c:v>
                </c:pt>
                <c:pt idx="2131">
                  <c:v>0</c:v>
                </c:pt>
                <c:pt idx="2132">
                  <c:v>0</c:v>
                </c:pt>
                <c:pt idx="2133">
                  <c:v>0.28813559322033899</c:v>
                </c:pt>
                <c:pt idx="2134">
                  <c:v>0.28813559322033899</c:v>
                </c:pt>
                <c:pt idx="2135">
                  <c:v>0</c:v>
                </c:pt>
                <c:pt idx="2136">
                  <c:v>0</c:v>
                </c:pt>
                <c:pt idx="2137">
                  <c:v>0.28813559322033899</c:v>
                </c:pt>
                <c:pt idx="2138">
                  <c:v>0.28813559322033899</c:v>
                </c:pt>
                <c:pt idx="2139">
                  <c:v>0</c:v>
                </c:pt>
                <c:pt idx="2140">
                  <c:v>0</c:v>
                </c:pt>
                <c:pt idx="2141">
                  <c:v>0.28813559322033899</c:v>
                </c:pt>
                <c:pt idx="2142">
                  <c:v>0.28813559322033899</c:v>
                </c:pt>
                <c:pt idx="2143">
                  <c:v>0</c:v>
                </c:pt>
                <c:pt idx="2144">
                  <c:v>0</c:v>
                </c:pt>
                <c:pt idx="2145">
                  <c:v>0.28813559322033899</c:v>
                </c:pt>
                <c:pt idx="2146">
                  <c:v>0.28813559322033899</c:v>
                </c:pt>
                <c:pt idx="2147">
                  <c:v>0</c:v>
                </c:pt>
                <c:pt idx="2148">
                  <c:v>0</c:v>
                </c:pt>
                <c:pt idx="2149">
                  <c:v>0.28813559322033899</c:v>
                </c:pt>
                <c:pt idx="2150">
                  <c:v>0.28813559322033899</c:v>
                </c:pt>
                <c:pt idx="2151">
                  <c:v>0</c:v>
                </c:pt>
                <c:pt idx="2152">
                  <c:v>0</c:v>
                </c:pt>
                <c:pt idx="2153">
                  <c:v>0.28813559322033899</c:v>
                </c:pt>
                <c:pt idx="2154">
                  <c:v>0.28813559322033899</c:v>
                </c:pt>
                <c:pt idx="2155">
                  <c:v>0</c:v>
                </c:pt>
                <c:pt idx="2156">
                  <c:v>0</c:v>
                </c:pt>
                <c:pt idx="2157">
                  <c:v>0.28813559322033899</c:v>
                </c:pt>
                <c:pt idx="2158">
                  <c:v>0.28813559322033899</c:v>
                </c:pt>
                <c:pt idx="2159">
                  <c:v>0</c:v>
                </c:pt>
                <c:pt idx="2160">
                  <c:v>0</c:v>
                </c:pt>
                <c:pt idx="2161">
                  <c:v>0.28813559322033899</c:v>
                </c:pt>
                <c:pt idx="2162">
                  <c:v>0.28813559322033899</c:v>
                </c:pt>
                <c:pt idx="2163">
                  <c:v>0</c:v>
                </c:pt>
                <c:pt idx="2164">
                  <c:v>0</c:v>
                </c:pt>
                <c:pt idx="2165">
                  <c:v>0.28813559322033899</c:v>
                </c:pt>
                <c:pt idx="2166">
                  <c:v>0.28813559322033899</c:v>
                </c:pt>
                <c:pt idx="2167">
                  <c:v>0</c:v>
                </c:pt>
                <c:pt idx="2168">
                  <c:v>0</c:v>
                </c:pt>
                <c:pt idx="2169">
                  <c:v>0.28813559322033899</c:v>
                </c:pt>
                <c:pt idx="2170">
                  <c:v>0.28813559322033899</c:v>
                </c:pt>
                <c:pt idx="2171">
                  <c:v>0</c:v>
                </c:pt>
                <c:pt idx="2172">
                  <c:v>0</c:v>
                </c:pt>
                <c:pt idx="2173">
                  <c:v>0.28813559322033899</c:v>
                </c:pt>
                <c:pt idx="2174">
                  <c:v>0.28813559322033899</c:v>
                </c:pt>
                <c:pt idx="2175">
                  <c:v>0</c:v>
                </c:pt>
                <c:pt idx="2176">
                  <c:v>0</c:v>
                </c:pt>
                <c:pt idx="2177">
                  <c:v>0.28813559322033899</c:v>
                </c:pt>
                <c:pt idx="2178">
                  <c:v>0.28813559322033899</c:v>
                </c:pt>
                <c:pt idx="2179">
                  <c:v>0</c:v>
                </c:pt>
                <c:pt idx="2180">
                  <c:v>0</c:v>
                </c:pt>
                <c:pt idx="2181">
                  <c:v>0.28813559322033899</c:v>
                </c:pt>
                <c:pt idx="2182">
                  <c:v>0.28813559322033899</c:v>
                </c:pt>
                <c:pt idx="2183">
                  <c:v>0</c:v>
                </c:pt>
                <c:pt idx="2184">
                  <c:v>0</c:v>
                </c:pt>
                <c:pt idx="2185">
                  <c:v>6.7796610169491525E-2</c:v>
                </c:pt>
                <c:pt idx="2186">
                  <c:v>6.7796610169491525E-2</c:v>
                </c:pt>
                <c:pt idx="2187">
                  <c:v>0</c:v>
                </c:pt>
                <c:pt idx="2188">
                  <c:v>0</c:v>
                </c:pt>
                <c:pt idx="2189">
                  <c:v>6.7796610169491525E-2</c:v>
                </c:pt>
                <c:pt idx="2190">
                  <c:v>6.7796610169491525E-2</c:v>
                </c:pt>
                <c:pt idx="2191">
                  <c:v>0</c:v>
                </c:pt>
                <c:pt idx="2192">
                  <c:v>0</c:v>
                </c:pt>
                <c:pt idx="2193">
                  <c:v>6.7796610169491525E-2</c:v>
                </c:pt>
                <c:pt idx="2194">
                  <c:v>6.7796610169491525E-2</c:v>
                </c:pt>
                <c:pt idx="2195">
                  <c:v>0</c:v>
                </c:pt>
                <c:pt idx="2196">
                  <c:v>0</c:v>
                </c:pt>
                <c:pt idx="2197">
                  <c:v>6.7796610169491525E-2</c:v>
                </c:pt>
                <c:pt idx="2198">
                  <c:v>6.7796610169491525E-2</c:v>
                </c:pt>
                <c:pt idx="2199">
                  <c:v>0</c:v>
                </c:pt>
                <c:pt idx="2200">
                  <c:v>0</c:v>
                </c:pt>
                <c:pt idx="2201">
                  <c:v>6.7796610169491525E-2</c:v>
                </c:pt>
                <c:pt idx="2202">
                  <c:v>6.7796610169491525E-2</c:v>
                </c:pt>
                <c:pt idx="2203">
                  <c:v>0</c:v>
                </c:pt>
                <c:pt idx="2204">
                  <c:v>0</c:v>
                </c:pt>
                <c:pt idx="2205">
                  <c:v>6.7796610169491525E-2</c:v>
                </c:pt>
                <c:pt idx="2206">
                  <c:v>6.7796610169491525E-2</c:v>
                </c:pt>
                <c:pt idx="2207">
                  <c:v>0</c:v>
                </c:pt>
                <c:pt idx="2208">
                  <c:v>0</c:v>
                </c:pt>
                <c:pt idx="2209">
                  <c:v>6.7796610169491525E-2</c:v>
                </c:pt>
                <c:pt idx="2210">
                  <c:v>6.7796610169491525E-2</c:v>
                </c:pt>
                <c:pt idx="2211">
                  <c:v>0</c:v>
                </c:pt>
                <c:pt idx="2212">
                  <c:v>0</c:v>
                </c:pt>
                <c:pt idx="2213">
                  <c:v>6.7796610169491525E-2</c:v>
                </c:pt>
                <c:pt idx="2214">
                  <c:v>6.7796610169491525E-2</c:v>
                </c:pt>
                <c:pt idx="2215">
                  <c:v>0</c:v>
                </c:pt>
                <c:pt idx="2216">
                  <c:v>0</c:v>
                </c:pt>
                <c:pt idx="2217">
                  <c:v>6.7796610169491525E-2</c:v>
                </c:pt>
                <c:pt idx="2218">
                  <c:v>6.7796610169491525E-2</c:v>
                </c:pt>
                <c:pt idx="2219">
                  <c:v>0</c:v>
                </c:pt>
                <c:pt idx="2220">
                  <c:v>0</c:v>
                </c:pt>
                <c:pt idx="2221">
                  <c:v>6.7796610169491525E-2</c:v>
                </c:pt>
                <c:pt idx="2222">
                  <c:v>6.7796610169491525E-2</c:v>
                </c:pt>
                <c:pt idx="2223">
                  <c:v>0</c:v>
                </c:pt>
                <c:pt idx="2224">
                  <c:v>0</c:v>
                </c:pt>
                <c:pt idx="2225">
                  <c:v>6.7796610169491525E-2</c:v>
                </c:pt>
                <c:pt idx="2226">
                  <c:v>6.7796610169491525E-2</c:v>
                </c:pt>
                <c:pt idx="2227">
                  <c:v>0</c:v>
                </c:pt>
                <c:pt idx="2228">
                  <c:v>0</c:v>
                </c:pt>
                <c:pt idx="2229">
                  <c:v>6.7796610169491525E-2</c:v>
                </c:pt>
                <c:pt idx="2230">
                  <c:v>6.7796610169491525E-2</c:v>
                </c:pt>
                <c:pt idx="2231">
                  <c:v>0</c:v>
                </c:pt>
                <c:pt idx="2232">
                  <c:v>0</c:v>
                </c:pt>
                <c:pt idx="2233">
                  <c:v>6.7796610169491525E-2</c:v>
                </c:pt>
                <c:pt idx="2234">
                  <c:v>6.7796610169491525E-2</c:v>
                </c:pt>
                <c:pt idx="2235">
                  <c:v>0</c:v>
                </c:pt>
                <c:pt idx="2236">
                  <c:v>0</c:v>
                </c:pt>
                <c:pt idx="2237">
                  <c:v>6.7796610169491525E-2</c:v>
                </c:pt>
                <c:pt idx="2238">
                  <c:v>6.7796610169491525E-2</c:v>
                </c:pt>
                <c:pt idx="2239">
                  <c:v>0</c:v>
                </c:pt>
                <c:pt idx="2240">
                  <c:v>0</c:v>
                </c:pt>
                <c:pt idx="2241">
                  <c:v>6.7796610169491525E-2</c:v>
                </c:pt>
                <c:pt idx="2242">
                  <c:v>6.7796610169491525E-2</c:v>
                </c:pt>
                <c:pt idx="2243">
                  <c:v>0</c:v>
                </c:pt>
                <c:pt idx="2244">
                  <c:v>0</c:v>
                </c:pt>
                <c:pt idx="2245">
                  <c:v>6.7796610169491525E-2</c:v>
                </c:pt>
                <c:pt idx="2246">
                  <c:v>6.7796610169491525E-2</c:v>
                </c:pt>
                <c:pt idx="2247">
                  <c:v>0</c:v>
                </c:pt>
                <c:pt idx="2248">
                  <c:v>0</c:v>
                </c:pt>
                <c:pt idx="2249">
                  <c:v>6.7796610169491525E-2</c:v>
                </c:pt>
                <c:pt idx="2250">
                  <c:v>6.7796610169491525E-2</c:v>
                </c:pt>
                <c:pt idx="2251">
                  <c:v>0</c:v>
                </c:pt>
                <c:pt idx="2252">
                  <c:v>0</c:v>
                </c:pt>
                <c:pt idx="2253">
                  <c:v>6.7796610169491525E-2</c:v>
                </c:pt>
                <c:pt idx="2254">
                  <c:v>6.7796610169491525E-2</c:v>
                </c:pt>
                <c:pt idx="2255">
                  <c:v>0</c:v>
                </c:pt>
                <c:pt idx="2256">
                  <c:v>0</c:v>
                </c:pt>
                <c:pt idx="2257">
                  <c:v>6.7796610169491525E-2</c:v>
                </c:pt>
                <c:pt idx="2258">
                  <c:v>6.7796610169491525E-2</c:v>
                </c:pt>
                <c:pt idx="2259">
                  <c:v>0</c:v>
                </c:pt>
                <c:pt idx="2260">
                  <c:v>0</c:v>
                </c:pt>
                <c:pt idx="2261">
                  <c:v>6.7796610169491525E-2</c:v>
                </c:pt>
                <c:pt idx="2262">
                  <c:v>6.7796610169491525E-2</c:v>
                </c:pt>
                <c:pt idx="2263">
                  <c:v>0</c:v>
                </c:pt>
                <c:pt idx="2264">
                  <c:v>0</c:v>
                </c:pt>
                <c:pt idx="2265">
                  <c:v>6.7796610169491525E-2</c:v>
                </c:pt>
                <c:pt idx="2266">
                  <c:v>6.7796610169491525E-2</c:v>
                </c:pt>
                <c:pt idx="2267">
                  <c:v>0</c:v>
                </c:pt>
                <c:pt idx="2268">
                  <c:v>0</c:v>
                </c:pt>
                <c:pt idx="2269">
                  <c:v>6.7796610169491525E-2</c:v>
                </c:pt>
                <c:pt idx="2270">
                  <c:v>6.7796610169491525E-2</c:v>
                </c:pt>
                <c:pt idx="2271">
                  <c:v>0</c:v>
                </c:pt>
                <c:pt idx="2272">
                  <c:v>0</c:v>
                </c:pt>
                <c:pt idx="2273">
                  <c:v>6.7796610169491525E-2</c:v>
                </c:pt>
                <c:pt idx="2274">
                  <c:v>6.7796610169491525E-2</c:v>
                </c:pt>
                <c:pt idx="2275">
                  <c:v>0</c:v>
                </c:pt>
                <c:pt idx="2276">
                  <c:v>0</c:v>
                </c:pt>
                <c:pt idx="2277">
                  <c:v>6.7796610169491525E-2</c:v>
                </c:pt>
                <c:pt idx="2278">
                  <c:v>6.7796610169491525E-2</c:v>
                </c:pt>
                <c:pt idx="2279">
                  <c:v>0</c:v>
                </c:pt>
                <c:pt idx="2280">
                  <c:v>0</c:v>
                </c:pt>
                <c:pt idx="2281">
                  <c:v>6.7796610169491525E-2</c:v>
                </c:pt>
                <c:pt idx="2282">
                  <c:v>6.7796610169491525E-2</c:v>
                </c:pt>
                <c:pt idx="2283">
                  <c:v>0</c:v>
                </c:pt>
                <c:pt idx="2284">
                  <c:v>0</c:v>
                </c:pt>
                <c:pt idx="2285">
                  <c:v>6.7796610169491525E-2</c:v>
                </c:pt>
                <c:pt idx="2286">
                  <c:v>6.7796610169491525E-2</c:v>
                </c:pt>
                <c:pt idx="2287">
                  <c:v>0</c:v>
                </c:pt>
                <c:pt idx="2288">
                  <c:v>0</c:v>
                </c:pt>
                <c:pt idx="2289">
                  <c:v>6.7796610169491525E-2</c:v>
                </c:pt>
                <c:pt idx="2290">
                  <c:v>6.7796610169491525E-2</c:v>
                </c:pt>
                <c:pt idx="2291">
                  <c:v>0</c:v>
                </c:pt>
                <c:pt idx="2292">
                  <c:v>0</c:v>
                </c:pt>
                <c:pt idx="2293">
                  <c:v>6.7796610169491525E-2</c:v>
                </c:pt>
                <c:pt idx="2294">
                  <c:v>6.7796610169491525E-2</c:v>
                </c:pt>
                <c:pt idx="2295">
                  <c:v>0</c:v>
                </c:pt>
                <c:pt idx="2296">
                  <c:v>0</c:v>
                </c:pt>
                <c:pt idx="2297">
                  <c:v>6.7796610169491525E-2</c:v>
                </c:pt>
                <c:pt idx="2298">
                  <c:v>6.7796610169491525E-2</c:v>
                </c:pt>
                <c:pt idx="2299">
                  <c:v>0</c:v>
                </c:pt>
                <c:pt idx="2300">
                  <c:v>0</c:v>
                </c:pt>
                <c:pt idx="2301">
                  <c:v>6.7796610169491525E-2</c:v>
                </c:pt>
                <c:pt idx="2302">
                  <c:v>6.7796610169491525E-2</c:v>
                </c:pt>
                <c:pt idx="2303">
                  <c:v>0</c:v>
                </c:pt>
                <c:pt idx="2304">
                  <c:v>0</c:v>
                </c:pt>
                <c:pt idx="2305">
                  <c:v>6.7796610169491525E-2</c:v>
                </c:pt>
                <c:pt idx="2306">
                  <c:v>6.7796610169491525E-2</c:v>
                </c:pt>
                <c:pt idx="2307">
                  <c:v>0</c:v>
                </c:pt>
                <c:pt idx="2308">
                  <c:v>0</c:v>
                </c:pt>
                <c:pt idx="2309">
                  <c:v>6.7796610169491525E-2</c:v>
                </c:pt>
                <c:pt idx="2310">
                  <c:v>6.7796610169491525E-2</c:v>
                </c:pt>
                <c:pt idx="2311">
                  <c:v>0</c:v>
                </c:pt>
                <c:pt idx="2312">
                  <c:v>0</c:v>
                </c:pt>
                <c:pt idx="2313">
                  <c:v>6.7796610169491525E-2</c:v>
                </c:pt>
                <c:pt idx="2314">
                  <c:v>6.7796610169491525E-2</c:v>
                </c:pt>
                <c:pt idx="2315">
                  <c:v>0</c:v>
                </c:pt>
                <c:pt idx="2316">
                  <c:v>0</c:v>
                </c:pt>
                <c:pt idx="2317">
                  <c:v>6.7796610169491525E-2</c:v>
                </c:pt>
                <c:pt idx="2318">
                  <c:v>6.7796610169491525E-2</c:v>
                </c:pt>
                <c:pt idx="2319">
                  <c:v>0</c:v>
                </c:pt>
                <c:pt idx="2320">
                  <c:v>0</c:v>
                </c:pt>
                <c:pt idx="2321">
                  <c:v>6.7796610169491525E-2</c:v>
                </c:pt>
                <c:pt idx="2322">
                  <c:v>6.7796610169491525E-2</c:v>
                </c:pt>
                <c:pt idx="2323">
                  <c:v>0</c:v>
                </c:pt>
                <c:pt idx="2324">
                  <c:v>0</c:v>
                </c:pt>
                <c:pt idx="2325">
                  <c:v>6.7796610169491525E-2</c:v>
                </c:pt>
                <c:pt idx="2326">
                  <c:v>6.7796610169491525E-2</c:v>
                </c:pt>
                <c:pt idx="2327">
                  <c:v>0</c:v>
                </c:pt>
                <c:pt idx="2328">
                  <c:v>0</c:v>
                </c:pt>
                <c:pt idx="2329">
                  <c:v>6.7796610169491525E-2</c:v>
                </c:pt>
                <c:pt idx="2330">
                  <c:v>6.7796610169491525E-2</c:v>
                </c:pt>
                <c:pt idx="2331">
                  <c:v>0</c:v>
                </c:pt>
                <c:pt idx="2332">
                  <c:v>0</c:v>
                </c:pt>
                <c:pt idx="2333">
                  <c:v>6.7796610169491525E-2</c:v>
                </c:pt>
                <c:pt idx="2334">
                  <c:v>6.7796610169491525E-2</c:v>
                </c:pt>
                <c:pt idx="2335">
                  <c:v>0</c:v>
                </c:pt>
                <c:pt idx="2336">
                  <c:v>0</c:v>
                </c:pt>
                <c:pt idx="2337">
                  <c:v>6.7796610169491525E-2</c:v>
                </c:pt>
                <c:pt idx="2338">
                  <c:v>6.7796610169491525E-2</c:v>
                </c:pt>
                <c:pt idx="2339">
                  <c:v>0</c:v>
                </c:pt>
                <c:pt idx="2340">
                  <c:v>0</c:v>
                </c:pt>
                <c:pt idx="2341">
                  <c:v>6.7796610169491525E-2</c:v>
                </c:pt>
                <c:pt idx="2342">
                  <c:v>6.7796610169491525E-2</c:v>
                </c:pt>
                <c:pt idx="2343">
                  <c:v>0</c:v>
                </c:pt>
                <c:pt idx="2344">
                  <c:v>0</c:v>
                </c:pt>
                <c:pt idx="2345">
                  <c:v>6.7796610169491525E-2</c:v>
                </c:pt>
                <c:pt idx="2346">
                  <c:v>6.7796610169491525E-2</c:v>
                </c:pt>
                <c:pt idx="2347">
                  <c:v>0</c:v>
                </c:pt>
                <c:pt idx="2348">
                  <c:v>0</c:v>
                </c:pt>
                <c:pt idx="2349">
                  <c:v>6.7796610169491525E-2</c:v>
                </c:pt>
                <c:pt idx="2350">
                  <c:v>6.7796610169491525E-2</c:v>
                </c:pt>
                <c:pt idx="2351">
                  <c:v>0</c:v>
                </c:pt>
                <c:pt idx="2352">
                  <c:v>0</c:v>
                </c:pt>
                <c:pt idx="2353">
                  <c:v>6.7796610169491525E-2</c:v>
                </c:pt>
                <c:pt idx="2354">
                  <c:v>6.7796610169491525E-2</c:v>
                </c:pt>
                <c:pt idx="2355">
                  <c:v>0</c:v>
                </c:pt>
                <c:pt idx="2356">
                  <c:v>0</c:v>
                </c:pt>
                <c:pt idx="2357">
                  <c:v>6.7796610169491525E-2</c:v>
                </c:pt>
                <c:pt idx="2358">
                  <c:v>6.7796610169491525E-2</c:v>
                </c:pt>
                <c:pt idx="2359">
                  <c:v>0</c:v>
                </c:pt>
                <c:pt idx="2360">
                  <c:v>0</c:v>
                </c:pt>
                <c:pt idx="2361">
                  <c:v>6.7796610169491525E-2</c:v>
                </c:pt>
                <c:pt idx="2362">
                  <c:v>6.7796610169491525E-2</c:v>
                </c:pt>
                <c:pt idx="2363">
                  <c:v>0</c:v>
                </c:pt>
                <c:pt idx="2364">
                  <c:v>0</c:v>
                </c:pt>
                <c:pt idx="2365">
                  <c:v>6.7796610169491525E-2</c:v>
                </c:pt>
                <c:pt idx="2366">
                  <c:v>6.7796610169491525E-2</c:v>
                </c:pt>
                <c:pt idx="2367">
                  <c:v>0</c:v>
                </c:pt>
                <c:pt idx="2368">
                  <c:v>0</c:v>
                </c:pt>
                <c:pt idx="2369">
                  <c:v>6.7796610169491525E-2</c:v>
                </c:pt>
                <c:pt idx="2370">
                  <c:v>6.7796610169491525E-2</c:v>
                </c:pt>
                <c:pt idx="2371">
                  <c:v>0</c:v>
                </c:pt>
                <c:pt idx="2372">
                  <c:v>0</c:v>
                </c:pt>
                <c:pt idx="2373">
                  <c:v>6.7796610169491525E-2</c:v>
                </c:pt>
                <c:pt idx="2374">
                  <c:v>6.7796610169491525E-2</c:v>
                </c:pt>
                <c:pt idx="2375">
                  <c:v>0</c:v>
                </c:pt>
                <c:pt idx="2376">
                  <c:v>0</c:v>
                </c:pt>
                <c:pt idx="2377">
                  <c:v>6.7796610169491525E-2</c:v>
                </c:pt>
                <c:pt idx="2378">
                  <c:v>6.7796610169491525E-2</c:v>
                </c:pt>
                <c:pt idx="2379">
                  <c:v>0</c:v>
                </c:pt>
                <c:pt idx="2380">
                  <c:v>0</c:v>
                </c:pt>
                <c:pt idx="2381">
                  <c:v>6.7796610169491525E-2</c:v>
                </c:pt>
                <c:pt idx="2382">
                  <c:v>6.7796610169491525E-2</c:v>
                </c:pt>
                <c:pt idx="2383">
                  <c:v>0</c:v>
                </c:pt>
                <c:pt idx="2384">
                  <c:v>0</c:v>
                </c:pt>
                <c:pt idx="2385">
                  <c:v>6.7796610169491525E-2</c:v>
                </c:pt>
                <c:pt idx="2386">
                  <c:v>6.7796610169491525E-2</c:v>
                </c:pt>
                <c:pt idx="2387">
                  <c:v>0</c:v>
                </c:pt>
                <c:pt idx="2388">
                  <c:v>0</c:v>
                </c:pt>
                <c:pt idx="2389">
                  <c:v>6.7796610169491525E-2</c:v>
                </c:pt>
                <c:pt idx="2390">
                  <c:v>6.7796610169491525E-2</c:v>
                </c:pt>
                <c:pt idx="2391">
                  <c:v>0</c:v>
                </c:pt>
                <c:pt idx="2392">
                  <c:v>0</c:v>
                </c:pt>
                <c:pt idx="2393">
                  <c:v>6.7796610169491525E-2</c:v>
                </c:pt>
                <c:pt idx="2394">
                  <c:v>6.7796610169491525E-2</c:v>
                </c:pt>
                <c:pt idx="2395">
                  <c:v>0</c:v>
                </c:pt>
                <c:pt idx="2396">
                  <c:v>0</c:v>
                </c:pt>
                <c:pt idx="2397">
                  <c:v>6.7796610169491525E-2</c:v>
                </c:pt>
                <c:pt idx="2398">
                  <c:v>6.7796610169491525E-2</c:v>
                </c:pt>
                <c:pt idx="2399">
                  <c:v>0</c:v>
                </c:pt>
                <c:pt idx="2400">
                  <c:v>0</c:v>
                </c:pt>
                <c:pt idx="2401">
                  <c:v>6.7796610169491525E-2</c:v>
                </c:pt>
                <c:pt idx="2402">
                  <c:v>6.7796610169491525E-2</c:v>
                </c:pt>
                <c:pt idx="2403">
                  <c:v>0</c:v>
                </c:pt>
                <c:pt idx="2404">
                  <c:v>0</c:v>
                </c:pt>
                <c:pt idx="2405">
                  <c:v>6.7796610169491525E-2</c:v>
                </c:pt>
                <c:pt idx="2406">
                  <c:v>6.7796610169491525E-2</c:v>
                </c:pt>
                <c:pt idx="2407">
                  <c:v>0</c:v>
                </c:pt>
                <c:pt idx="2408">
                  <c:v>0</c:v>
                </c:pt>
                <c:pt idx="2409">
                  <c:v>6.7796610169491525E-2</c:v>
                </c:pt>
                <c:pt idx="2410">
                  <c:v>6.7796610169491525E-2</c:v>
                </c:pt>
                <c:pt idx="2411">
                  <c:v>0</c:v>
                </c:pt>
                <c:pt idx="2412">
                  <c:v>0</c:v>
                </c:pt>
                <c:pt idx="2413">
                  <c:v>6.7796610169491525E-2</c:v>
                </c:pt>
                <c:pt idx="2414">
                  <c:v>6.7796610169491525E-2</c:v>
                </c:pt>
                <c:pt idx="2415">
                  <c:v>0</c:v>
                </c:pt>
                <c:pt idx="2416">
                  <c:v>0</c:v>
                </c:pt>
                <c:pt idx="2417">
                  <c:v>6.7796610169491525E-2</c:v>
                </c:pt>
                <c:pt idx="2418">
                  <c:v>6.7796610169491525E-2</c:v>
                </c:pt>
                <c:pt idx="2419">
                  <c:v>0</c:v>
                </c:pt>
                <c:pt idx="2420">
                  <c:v>0</c:v>
                </c:pt>
                <c:pt idx="2421">
                  <c:v>6.7796610169491525E-2</c:v>
                </c:pt>
                <c:pt idx="2422">
                  <c:v>6.7796610169491525E-2</c:v>
                </c:pt>
                <c:pt idx="2423">
                  <c:v>0</c:v>
                </c:pt>
                <c:pt idx="2424">
                  <c:v>0</c:v>
                </c:pt>
                <c:pt idx="2425">
                  <c:v>6.7796610169491525E-2</c:v>
                </c:pt>
                <c:pt idx="2426">
                  <c:v>6.7796610169491525E-2</c:v>
                </c:pt>
                <c:pt idx="2427">
                  <c:v>0</c:v>
                </c:pt>
                <c:pt idx="2428">
                  <c:v>0</c:v>
                </c:pt>
                <c:pt idx="2429">
                  <c:v>6.7796610169491525E-2</c:v>
                </c:pt>
                <c:pt idx="2430">
                  <c:v>6.7796610169491525E-2</c:v>
                </c:pt>
                <c:pt idx="2431">
                  <c:v>0</c:v>
                </c:pt>
                <c:pt idx="2432">
                  <c:v>0</c:v>
                </c:pt>
                <c:pt idx="2433">
                  <c:v>6.7796610169491525E-2</c:v>
                </c:pt>
                <c:pt idx="2434">
                  <c:v>6.7796610169491525E-2</c:v>
                </c:pt>
                <c:pt idx="2435">
                  <c:v>0</c:v>
                </c:pt>
                <c:pt idx="2436">
                  <c:v>0</c:v>
                </c:pt>
                <c:pt idx="2437">
                  <c:v>6.7796610169491525E-2</c:v>
                </c:pt>
                <c:pt idx="2438">
                  <c:v>6.7796610169491525E-2</c:v>
                </c:pt>
                <c:pt idx="2439">
                  <c:v>0</c:v>
                </c:pt>
                <c:pt idx="2440">
                  <c:v>0</c:v>
                </c:pt>
                <c:pt idx="2441">
                  <c:v>6.7796610169491525E-2</c:v>
                </c:pt>
                <c:pt idx="2442">
                  <c:v>6.7796610169491525E-2</c:v>
                </c:pt>
                <c:pt idx="2443">
                  <c:v>0</c:v>
                </c:pt>
                <c:pt idx="2444">
                  <c:v>0</c:v>
                </c:pt>
                <c:pt idx="2445">
                  <c:v>6.7796610169491525E-2</c:v>
                </c:pt>
                <c:pt idx="2446">
                  <c:v>6.7796610169491525E-2</c:v>
                </c:pt>
                <c:pt idx="2447">
                  <c:v>0</c:v>
                </c:pt>
                <c:pt idx="2448">
                  <c:v>0</c:v>
                </c:pt>
                <c:pt idx="2449">
                  <c:v>6.7796610169491525E-2</c:v>
                </c:pt>
                <c:pt idx="2450">
                  <c:v>6.7796610169491525E-2</c:v>
                </c:pt>
                <c:pt idx="2451">
                  <c:v>0</c:v>
                </c:pt>
                <c:pt idx="2452">
                  <c:v>0</c:v>
                </c:pt>
                <c:pt idx="2453">
                  <c:v>6.7796610169491525E-2</c:v>
                </c:pt>
                <c:pt idx="2454">
                  <c:v>6.7796610169491525E-2</c:v>
                </c:pt>
                <c:pt idx="2455">
                  <c:v>0</c:v>
                </c:pt>
                <c:pt idx="2456">
                  <c:v>0</c:v>
                </c:pt>
                <c:pt idx="2457">
                  <c:v>6.7796610169491525E-2</c:v>
                </c:pt>
                <c:pt idx="2458">
                  <c:v>6.7796610169491525E-2</c:v>
                </c:pt>
                <c:pt idx="2459">
                  <c:v>0</c:v>
                </c:pt>
                <c:pt idx="2460">
                  <c:v>0</c:v>
                </c:pt>
                <c:pt idx="2461">
                  <c:v>6.7796610169491525E-2</c:v>
                </c:pt>
                <c:pt idx="2462">
                  <c:v>6.7796610169491525E-2</c:v>
                </c:pt>
                <c:pt idx="2463">
                  <c:v>0</c:v>
                </c:pt>
                <c:pt idx="2464">
                  <c:v>0</c:v>
                </c:pt>
                <c:pt idx="2465">
                  <c:v>6.7796610169491525E-2</c:v>
                </c:pt>
                <c:pt idx="2466">
                  <c:v>6.7796610169491525E-2</c:v>
                </c:pt>
                <c:pt idx="2467">
                  <c:v>0</c:v>
                </c:pt>
                <c:pt idx="2468">
                  <c:v>0</c:v>
                </c:pt>
                <c:pt idx="2469">
                  <c:v>6.7796610169491525E-2</c:v>
                </c:pt>
                <c:pt idx="2470">
                  <c:v>6.7796610169491525E-2</c:v>
                </c:pt>
                <c:pt idx="2471">
                  <c:v>0</c:v>
                </c:pt>
                <c:pt idx="2472">
                  <c:v>0</c:v>
                </c:pt>
                <c:pt idx="2473">
                  <c:v>6.7796610169491525E-2</c:v>
                </c:pt>
                <c:pt idx="2474">
                  <c:v>6.7796610169491525E-2</c:v>
                </c:pt>
                <c:pt idx="2475">
                  <c:v>0</c:v>
                </c:pt>
                <c:pt idx="2476">
                  <c:v>0</c:v>
                </c:pt>
                <c:pt idx="2477">
                  <c:v>6.7796610169491525E-2</c:v>
                </c:pt>
                <c:pt idx="2478">
                  <c:v>6.7796610169491525E-2</c:v>
                </c:pt>
                <c:pt idx="2479">
                  <c:v>0</c:v>
                </c:pt>
                <c:pt idx="2480">
                  <c:v>0</c:v>
                </c:pt>
                <c:pt idx="2481">
                  <c:v>6.7796610169491525E-2</c:v>
                </c:pt>
                <c:pt idx="2482">
                  <c:v>6.7796610169491525E-2</c:v>
                </c:pt>
                <c:pt idx="2483">
                  <c:v>0</c:v>
                </c:pt>
                <c:pt idx="2484">
                  <c:v>0</c:v>
                </c:pt>
                <c:pt idx="2485">
                  <c:v>6.7796610169491525E-2</c:v>
                </c:pt>
                <c:pt idx="2486">
                  <c:v>6.7796610169491525E-2</c:v>
                </c:pt>
                <c:pt idx="2487">
                  <c:v>0</c:v>
                </c:pt>
                <c:pt idx="2488">
                  <c:v>0</c:v>
                </c:pt>
                <c:pt idx="2489">
                  <c:v>6.7796610169491525E-2</c:v>
                </c:pt>
                <c:pt idx="2490">
                  <c:v>6.7796610169491525E-2</c:v>
                </c:pt>
                <c:pt idx="2491">
                  <c:v>0</c:v>
                </c:pt>
                <c:pt idx="2492">
                  <c:v>0</c:v>
                </c:pt>
                <c:pt idx="2493">
                  <c:v>6.7796610169491525E-2</c:v>
                </c:pt>
                <c:pt idx="2494">
                  <c:v>6.7796610169491525E-2</c:v>
                </c:pt>
                <c:pt idx="2495">
                  <c:v>0</c:v>
                </c:pt>
                <c:pt idx="2496">
                  <c:v>0</c:v>
                </c:pt>
                <c:pt idx="2497">
                  <c:v>6.7796610169491525E-2</c:v>
                </c:pt>
                <c:pt idx="2498">
                  <c:v>6.7796610169491525E-2</c:v>
                </c:pt>
                <c:pt idx="2499">
                  <c:v>0</c:v>
                </c:pt>
                <c:pt idx="2500">
                  <c:v>0</c:v>
                </c:pt>
                <c:pt idx="2501">
                  <c:v>6.7796610169491525E-2</c:v>
                </c:pt>
                <c:pt idx="2502">
                  <c:v>6.7796610169491525E-2</c:v>
                </c:pt>
                <c:pt idx="2503">
                  <c:v>0</c:v>
                </c:pt>
                <c:pt idx="2504">
                  <c:v>0</c:v>
                </c:pt>
                <c:pt idx="2505">
                  <c:v>6.7796610169491525E-2</c:v>
                </c:pt>
                <c:pt idx="2506">
                  <c:v>6.7796610169491525E-2</c:v>
                </c:pt>
                <c:pt idx="2507">
                  <c:v>0</c:v>
                </c:pt>
                <c:pt idx="2508">
                  <c:v>0</c:v>
                </c:pt>
                <c:pt idx="2509">
                  <c:v>6.7796610169491525E-2</c:v>
                </c:pt>
                <c:pt idx="2510">
                  <c:v>6.7796610169491525E-2</c:v>
                </c:pt>
                <c:pt idx="2511">
                  <c:v>0</c:v>
                </c:pt>
                <c:pt idx="2512">
                  <c:v>0</c:v>
                </c:pt>
                <c:pt idx="2513">
                  <c:v>6.7796610169491525E-2</c:v>
                </c:pt>
                <c:pt idx="2514">
                  <c:v>6.7796610169491525E-2</c:v>
                </c:pt>
                <c:pt idx="2515">
                  <c:v>0</c:v>
                </c:pt>
                <c:pt idx="2516">
                  <c:v>0</c:v>
                </c:pt>
                <c:pt idx="2517">
                  <c:v>6.7796610169491525E-2</c:v>
                </c:pt>
                <c:pt idx="2518">
                  <c:v>6.7796610169491525E-2</c:v>
                </c:pt>
                <c:pt idx="2519">
                  <c:v>0</c:v>
                </c:pt>
                <c:pt idx="2520">
                  <c:v>0</c:v>
                </c:pt>
                <c:pt idx="2521">
                  <c:v>6.7796610169491525E-2</c:v>
                </c:pt>
                <c:pt idx="2522">
                  <c:v>6.7796610169491525E-2</c:v>
                </c:pt>
                <c:pt idx="2523">
                  <c:v>0</c:v>
                </c:pt>
                <c:pt idx="2524">
                  <c:v>0</c:v>
                </c:pt>
                <c:pt idx="2525">
                  <c:v>6.7796610169491525E-2</c:v>
                </c:pt>
                <c:pt idx="2526">
                  <c:v>6.7796610169491525E-2</c:v>
                </c:pt>
                <c:pt idx="2527">
                  <c:v>0</c:v>
                </c:pt>
                <c:pt idx="2528">
                  <c:v>0</c:v>
                </c:pt>
                <c:pt idx="2529">
                  <c:v>6.7796610169491525E-2</c:v>
                </c:pt>
                <c:pt idx="2530">
                  <c:v>6.7796610169491525E-2</c:v>
                </c:pt>
                <c:pt idx="2531">
                  <c:v>0</c:v>
                </c:pt>
                <c:pt idx="2532">
                  <c:v>0</c:v>
                </c:pt>
                <c:pt idx="2533">
                  <c:v>6.7796610169491525E-2</c:v>
                </c:pt>
                <c:pt idx="2534">
                  <c:v>6.7796610169491525E-2</c:v>
                </c:pt>
                <c:pt idx="2535">
                  <c:v>0</c:v>
                </c:pt>
                <c:pt idx="2536">
                  <c:v>0</c:v>
                </c:pt>
                <c:pt idx="2537">
                  <c:v>6.7796610169491525E-2</c:v>
                </c:pt>
                <c:pt idx="2538">
                  <c:v>6.7796610169491525E-2</c:v>
                </c:pt>
                <c:pt idx="2539">
                  <c:v>0</c:v>
                </c:pt>
                <c:pt idx="2540">
                  <c:v>0</c:v>
                </c:pt>
                <c:pt idx="2541">
                  <c:v>6.7796610169491525E-2</c:v>
                </c:pt>
                <c:pt idx="2542">
                  <c:v>6.7796610169491525E-2</c:v>
                </c:pt>
                <c:pt idx="2543">
                  <c:v>0</c:v>
                </c:pt>
                <c:pt idx="2544">
                  <c:v>0</c:v>
                </c:pt>
                <c:pt idx="2545">
                  <c:v>6.7796610169491525E-2</c:v>
                </c:pt>
                <c:pt idx="2546">
                  <c:v>6.7796610169491525E-2</c:v>
                </c:pt>
                <c:pt idx="2547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5C1-4ED6-A1A4-36A33D7949AC}"/>
            </c:ext>
          </c:extLst>
        </c:ser>
        <c:ser>
          <c:idx val="0"/>
          <c:order val="1"/>
          <c:tx>
            <c:v>成绩</c:v>
          </c:tx>
          <c:spPr>
            <a:ln w="12700">
              <a:solidFill>
                <a:srgbClr val="000000"/>
              </a:solidFill>
              <a:prstDash val="solid"/>
            </a:ln>
            <a:effectLst/>
          </c:spPr>
          <c:marker>
            <c:spPr>
              <a:noFill/>
              <a:ln w="6350">
                <a:noFill/>
              </a:ln>
            </c:spPr>
          </c:marker>
          <c:xVal>
            <c:numRef>
              <c:f>Histogram_HID1!$A$1:$A$34</c:f>
              <c:numCache>
                <c:formatCode>0</c:formatCode>
                <c:ptCount val="34"/>
                <c:pt idx="0">
                  <c:v>0</c:v>
                </c:pt>
                <c:pt idx="1">
                  <c:v>0</c:v>
                </c:pt>
                <c:pt idx="2">
                  <c:v>10</c:v>
                </c:pt>
                <c:pt idx="3">
                  <c:v>10</c:v>
                </c:pt>
                <c:pt idx="4">
                  <c:v>10</c:v>
                </c:pt>
                <c:pt idx="5">
                  <c:v>20</c:v>
                </c:pt>
                <c:pt idx="6">
                  <c:v>20</c:v>
                </c:pt>
                <c:pt idx="7">
                  <c:v>20</c:v>
                </c:pt>
                <c:pt idx="8">
                  <c:v>30</c:v>
                </c:pt>
                <c:pt idx="9">
                  <c:v>30</c:v>
                </c:pt>
                <c:pt idx="10">
                  <c:v>30</c:v>
                </c:pt>
                <c:pt idx="11">
                  <c:v>40</c:v>
                </c:pt>
                <c:pt idx="12">
                  <c:v>40</c:v>
                </c:pt>
                <c:pt idx="13">
                  <c:v>40</c:v>
                </c:pt>
                <c:pt idx="14">
                  <c:v>50</c:v>
                </c:pt>
                <c:pt idx="15">
                  <c:v>50</c:v>
                </c:pt>
                <c:pt idx="16">
                  <c:v>50</c:v>
                </c:pt>
                <c:pt idx="17">
                  <c:v>60</c:v>
                </c:pt>
                <c:pt idx="18">
                  <c:v>60</c:v>
                </c:pt>
                <c:pt idx="19">
                  <c:v>60</c:v>
                </c:pt>
                <c:pt idx="20">
                  <c:v>70</c:v>
                </c:pt>
                <c:pt idx="21">
                  <c:v>70</c:v>
                </c:pt>
                <c:pt idx="22">
                  <c:v>70</c:v>
                </c:pt>
                <c:pt idx="23">
                  <c:v>80</c:v>
                </c:pt>
                <c:pt idx="24">
                  <c:v>80</c:v>
                </c:pt>
                <c:pt idx="25">
                  <c:v>80</c:v>
                </c:pt>
                <c:pt idx="26">
                  <c:v>90</c:v>
                </c:pt>
                <c:pt idx="27">
                  <c:v>90</c:v>
                </c:pt>
                <c:pt idx="28">
                  <c:v>90</c:v>
                </c:pt>
                <c:pt idx="29">
                  <c:v>100</c:v>
                </c:pt>
                <c:pt idx="30">
                  <c:v>100</c:v>
                </c:pt>
                <c:pt idx="31">
                  <c:v>100</c:v>
                </c:pt>
                <c:pt idx="32">
                  <c:v>110</c:v>
                </c:pt>
                <c:pt idx="33">
                  <c:v>110</c:v>
                </c:pt>
              </c:numCache>
            </c:numRef>
          </c:xVal>
          <c:yVal>
            <c:numRef>
              <c:f>Histogram_HID1!$B$1:$B$34</c:f>
              <c:numCache>
                <c:formatCode>0</c:formatCode>
                <c:ptCount val="34"/>
                <c:pt idx="0">
                  <c:v>0</c:v>
                </c:pt>
                <c:pt idx="1">
                  <c:v>5.9322033898305086E-2</c:v>
                </c:pt>
                <c:pt idx="2">
                  <c:v>5.9322033898305086E-2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3.3898305084745763E-2</c:v>
                </c:pt>
                <c:pt idx="14">
                  <c:v>3.3898305084745763E-2</c:v>
                </c:pt>
                <c:pt idx="15">
                  <c:v>0</c:v>
                </c:pt>
                <c:pt idx="16">
                  <c:v>0.1271186440677966</c:v>
                </c:pt>
                <c:pt idx="17">
                  <c:v>0.1271186440677966</c:v>
                </c:pt>
                <c:pt idx="18">
                  <c:v>0</c:v>
                </c:pt>
                <c:pt idx="19">
                  <c:v>0.19491525423728814</c:v>
                </c:pt>
                <c:pt idx="20">
                  <c:v>0.19491525423728814</c:v>
                </c:pt>
                <c:pt idx="21">
                  <c:v>0</c:v>
                </c:pt>
                <c:pt idx="22">
                  <c:v>0.2288135593220339</c:v>
                </c:pt>
                <c:pt idx="23">
                  <c:v>0.2288135593220339</c:v>
                </c:pt>
                <c:pt idx="24">
                  <c:v>0</c:v>
                </c:pt>
                <c:pt idx="25">
                  <c:v>0.28813559322033899</c:v>
                </c:pt>
                <c:pt idx="26">
                  <c:v>0.28813559322033899</c:v>
                </c:pt>
                <c:pt idx="27">
                  <c:v>0</c:v>
                </c:pt>
                <c:pt idx="28">
                  <c:v>6.7796610169491525E-2</c:v>
                </c:pt>
                <c:pt idx="29">
                  <c:v>6.7796610169491525E-2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5C1-4ED6-A1A4-36A33D7949AC}"/>
            </c:ext>
          </c:extLst>
        </c:ser>
        <c:ser>
          <c:idx val="2"/>
          <c:order val="2"/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Lit>
              <c:formatCode>General</c:formatCode>
              <c:ptCount val="2"/>
              <c:pt idx="0">
                <c:v>0</c:v>
              </c:pt>
              <c:pt idx="1">
                <c:v>120</c:v>
              </c:pt>
            </c:numLit>
          </c:xVal>
          <c:yVal>
            <c:numLit>
              <c:formatCode>General</c:formatCode>
              <c:ptCount val="2"/>
              <c:pt idx="0">
                <c:v>0</c:v>
              </c:pt>
              <c:pt idx="1">
                <c:v>0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2-85C1-4ED6-A1A4-36A33D7949A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2379360"/>
        <c:axId val="182383168"/>
      </c:scatterChart>
      <c:valAx>
        <c:axId val="182379360"/>
        <c:scaling>
          <c:orientation val="minMax"/>
          <c:max val="10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altLang="en-US" sz="800" b="1"/>
                </a:pPr>
                <a:r>
                  <a:rPr lang="zh-CN"/>
                  <a:t>成绩</a:t>
                </a:r>
                <a:r>
                  <a:rPr lang="zh-CN" altLang="en-US"/>
                  <a:t>段</a:t>
                </a:r>
                <a:endParaRPr lang="zh-CN"/>
              </a:p>
            </c:rich>
          </c:tx>
          <c:layout/>
          <c:overlay val="0"/>
        </c:title>
        <c:numFmt formatCode="General" sourceLinked="0"/>
        <c:majorTickMark val="cross"/>
        <c:minorTickMark val="none"/>
        <c:tickLblPos val="nextTo"/>
        <c:txPr>
          <a:bodyPr/>
          <a:lstStyle/>
          <a:p>
            <a:pPr>
              <a:defRPr sz="700"/>
            </a:pPr>
            <a:endParaRPr lang="zh-CN"/>
          </a:p>
        </c:txPr>
        <c:crossAx val="182383168"/>
        <c:crosses val="autoZero"/>
        <c:crossBetween val="midCat"/>
      </c:valAx>
      <c:valAx>
        <c:axId val="182383168"/>
        <c:scaling>
          <c:orientation val="minMax"/>
          <c:max val="0.4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altLang="zh-CN" sz="800" b="1"/>
                </a:pPr>
                <a:r>
                  <a:rPr lang="zh-CN" altLang="en-US"/>
                  <a:t>相对频率</a:t>
                </a:r>
                <a:endParaRPr lang="en-US"/>
              </a:p>
            </c:rich>
          </c:tx>
          <c:layout/>
          <c:overlay val="0"/>
        </c:title>
        <c:numFmt formatCode="General" sourceLinked="0"/>
        <c:majorTickMark val="cross"/>
        <c:minorTickMark val="none"/>
        <c:tickLblPos val="nextTo"/>
        <c:txPr>
          <a:bodyPr/>
          <a:lstStyle/>
          <a:p>
            <a:pPr>
              <a:defRPr sz="700"/>
            </a:pPr>
            <a:endParaRPr lang="zh-CN"/>
          </a:p>
        </c:txPr>
        <c:crossAx val="182379360"/>
        <c:crossesAt val="0"/>
        <c:crossBetween val="midCat"/>
        <c:majorUnit val="0.1"/>
      </c:valAx>
      <c:spPr>
        <a:ln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07</Words>
  <Characters>2324</Characters>
  <Application>Microsoft Office Word</Application>
  <DocSecurity>0</DocSecurity>
  <Lines>19</Lines>
  <Paragraphs>5</Paragraphs>
  <ScaleCrop>false</ScaleCrop>
  <Company/>
  <LinksUpToDate>false</LinksUpToDate>
  <CharactersWithSpaces>2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yb</dc:creator>
  <cp:keywords/>
  <dc:description/>
  <cp:lastModifiedBy>li yb</cp:lastModifiedBy>
  <cp:revision>1</cp:revision>
  <dcterms:created xsi:type="dcterms:W3CDTF">2018-07-29T01:36:00Z</dcterms:created>
  <dcterms:modified xsi:type="dcterms:W3CDTF">2018-07-29T01:37:00Z</dcterms:modified>
</cp:coreProperties>
</file>